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35BE" w:rsidRPr="00D27F71" w:rsidRDefault="00F15276" w:rsidP="00D27F71">
      <w:pPr>
        <w:bidi/>
        <w:jc w:val="center"/>
        <w:rPr>
          <w:noProof/>
          <w:sz w:val="48"/>
          <w:szCs w:val="48"/>
          <w:rtl/>
          <w:lang w:eastAsia="en-US"/>
        </w:rPr>
      </w:pPr>
      <w:r w:rsidRPr="00D27F71">
        <w:rPr>
          <w:noProof/>
          <w:color w:val="943634" w:themeColor="accent2" w:themeShade="BF"/>
          <w:sz w:val="48"/>
          <w:szCs w:val="48"/>
          <w:rtl/>
        </w:rPr>
        <w:pict>
          <v:group id="_x0000_s1106" style="position:absolute;left:0;text-align:left;margin-left:-134.35pt;margin-top:-100.85pt;width:676.5pt;height:254.6pt;z-index:-251577344" coordorigin="-1386,-3600" coordsize="13530,5092" o:regroupid="9">
            <v:group id="_x0000_s1039" style="position:absolute;left:-1386;top:-3600;width:13530;height:5092" coordorigin="-1380,-60" coordsize="13530,5220" o:regroupid="10">
              <v:group id="_x0000_s1037" style="position:absolute;left:-1380;top:-60;width:13530;height:5220" coordorigin="-1380,-60" coordsize="13530,5220">
                <v:group id="_x0000_s1035" style="position:absolute;left:-690;top:-60;width:12840;height:5220" coordorigin="-690,-60" coordsize="12840,5220">
                  <v:group id="_x0000_s1030" style="position:absolute;left:-690;top:-60;width:12840;height:5220" coordorigin="-690,-60" coordsize="12840,5220">
                    <v:group id="_x0000_s1029" style="position:absolute;left:-690;top:-60;width:12840;height:5220" coordorigin="-690,-60" coordsize="12840,5220">
                      <v:rect id="_x0000_s1026" style="position:absolute;left:-270;top:-60;width:12420;height:3360" fillcolor="#548dd4 [1951]" stroked="f"/>
                      <v:roundrect id="_x0000_s1027" style="position:absolute;left:-690;top:2686;width:10905;height:2474" arcsize="10923f" stroked="f"/>
                    </v:group>
                    <v:rect id="_x0000_s1028" style="position:absolute;left:10215;top:3466;width:1935;height:480" fillcolor="#548dd4 [1951]" stroked="f"/>
                  </v:group>
                  <v:group id="_x0000_s1034" style="position:absolute;left:10005;top:1005;width:1170;height:705" coordorigin="9855,795" coordsize="1170,705">
                    <v:shapetype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_x0000_s1032" type="#_x0000_t55" style="position:absolute;left:10365;top:795;width:660;height:705;flip:x" adj="10039" fillcolor="#dbe5f1 [660]" stroked="f" strokecolor="#c6d9f1 [671]"/>
                    <v:shape id="_x0000_s1033" type="#_x0000_t55" style="position:absolute;left:9855;top:795;width:660;height:705;flip:x" adj="10039" fillcolor="#8db3e2 [1311]" stroked="f"/>
                  </v:group>
                </v:group>
                <v:oval id="_x0000_s1036" style="position:absolute;left:-1380;top:63;width:3615;height:3585" fillcolor="#00b0f0" strokecolor="#f2f2f2 [3041]" strokeweight="10pt">
                  <v:shadow on="t" color="#243f60 [1604]" opacity=".5" offset="6pt,-6pt"/>
                  <v:textbox style="mso-next-textbox:#_x0000_s1036">
                    <w:txbxContent>
                      <w:p w:rsidR="00DC72FB" w:rsidRDefault="00DC72FB"/>
                    </w:txbxContent>
                  </v:textbox>
                </v:oval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8" type="#_x0000_t202" style="position:absolute;left:2775;top:636;width:6833;height:1644;mso-width-relative:margin;mso-height-relative:margin" filled="f" stroked="f">
                <v:textbox style="mso-next-textbox:#_x0000_s1038">
                  <w:txbxContent>
                    <w:p w:rsidR="00DC72FB" w:rsidRPr="008A0EE9" w:rsidRDefault="00DC72FB" w:rsidP="00320BFF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96"/>
                          <w:szCs w:val="96"/>
                          <w:rtl/>
                          <w:lang w:bidi="ar-MA"/>
                        </w:rPr>
                      </w:pPr>
                      <w:r w:rsidRPr="008A0EE9">
                        <w:rPr>
                          <w:rFonts w:hint="cs"/>
                          <w:b/>
                          <w:bCs/>
                          <w:color w:val="FFFFFF" w:themeColor="background1"/>
                          <w:sz w:val="96"/>
                          <w:szCs w:val="96"/>
                          <w:rtl/>
                          <w:lang w:bidi="ar-MA"/>
                        </w:rPr>
                        <w:t>النشر و التعميل</w:t>
                      </w:r>
                    </w:p>
                    <w:p w:rsidR="00DC72FB" w:rsidRPr="00173067" w:rsidRDefault="00DC72FB" w:rsidP="00D63DEF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52"/>
                          <w:szCs w:val="52"/>
                          <w:rtl/>
                          <w:lang w:bidi="ar-MA"/>
                        </w:rPr>
                      </w:pPr>
                    </w:p>
                  </w:txbxContent>
                </v:textbox>
              </v:shape>
            </v:group>
            <v:oval id="_x0000_s1041" style="position:absolute;left:-276;top:-3172;width:2235;height:3012" o:regroupid="10" filled="f" stroked="f">
              <v:textbox style="mso-next-textbox:#_x0000_s1041">
                <w:txbxContent>
                  <w:p w:rsidR="00DC72FB" w:rsidRPr="00335570" w:rsidRDefault="00DC72FB" w:rsidP="00320BFF">
                    <w:pPr>
                      <w:rPr>
                        <w:b/>
                        <w:bCs/>
                        <w:color w:val="FFFFFF" w:themeColor="background1"/>
                        <w:sz w:val="96"/>
                        <w:szCs w:val="96"/>
                        <w:lang w:bidi="ar-MA"/>
                      </w:rPr>
                    </w:pPr>
                    <w:r w:rsidRPr="00335570">
                      <w:rPr>
                        <w:rFonts w:hint="cs"/>
                        <w:b/>
                        <w:bCs/>
                        <w:color w:val="FFFFFF" w:themeColor="background1"/>
                        <w:sz w:val="96"/>
                        <w:szCs w:val="96"/>
                        <w:rtl/>
                        <w:lang w:bidi="ar-MA"/>
                      </w:rPr>
                      <w:t>11</w:t>
                    </w:r>
                  </w:p>
                </w:txbxContent>
              </v:textbox>
            </v:oval>
          </v:group>
        </w:pict>
      </w:r>
      <w:r w:rsidR="00D27F71" w:rsidRPr="00D27F71">
        <w:rPr>
          <w:color w:val="943634" w:themeColor="accent2" w:themeShade="BF"/>
          <w:sz w:val="48"/>
          <w:szCs w:val="48"/>
        </w:rPr>
        <w:t>CPR :Inzegane(2010/2011)</w:t>
      </w:r>
    </w:p>
    <w:p w:rsidR="00D63DEF" w:rsidRDefault="00F15276" w:rsidP="009135BE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eastAsia="en-US"/>
        </w:rPr>
        <w:pict>
          <v:shape id="_x0000_s1466" type="#_x0000_t202" style="position:absolute;left:0;text-align:left;margin-left:8.9pt;margin-top:2.8pt;width:439.8pt;height:637.25pt;z-index:251807744;mso-width-relative:margin;mso-height-relative:margin" fillcolor="#c0504d [3205]" strokecolor="#f2f2f2 [3041]" strokeweight="3pt">
            <v:shadow on="t" type="perspective" color="#622423 [1605]" opacity=".5" offset="1pt" offset2="-1pt"/>
            <v:textbox>
              <w:txbxContent>
                <w:p w:rsidR="00DC72FB" w:rsidRDefault="00DC72FB" w:rsidP="004040AF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</w:p>
                <w:p w:rsidR="00DC72FB" w:rsidRDefault="00DC72FB" w:rsidP="004040AF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>
                        <wp:extent cx="5324475" cy="4914900"/>
                        <wp:effectExtent l="19050" t="0" r="9525" b="0"/>
                        <wp:docPr id="2" name="Image 0" descr="aaaaaaa.bm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aaaaaaa.bmp"/>
                                <pic:cNvPicPr/>
                              </pic:nvPicPr>
                              <pic:blipFill>
                                <a:blip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324475" cy="4914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C72FB" w:rsidRDefault="00DC72FB" w:rsidP="00ED487D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5143500" cy="1981200"/>
                        <wp:effectExtent l="171450" t="133350" r="228600" b="209550"/>
                        <wp:docPr id="4" name="Image 3" descr="Sans titred.bm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Sans titred.bmp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148868" cy="1983267"/>
                                </a:xfrm>
                                <a:prstGeom prst="rect">
                                  <a:avLst/>
                                </a:prstGeom>
                                <a:ln w="127000" cap="sq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>
                                  <a:outerShdw blurRad="57150" dist="50800" dir="2700000" algn="tl" rotWithShape="0">
                                    <a:srgbClr val="000000">
                                      <a:alpha val="40000"/>
                                    </a:srgbClr>
                                  </a:outerShdw>
                                </a:effec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C72FB" w:rsidRDefault="00DC72FB" w:rsidP="004040AF">
                  <w:pPr>
                    <w:bidi/>
                  </w:pPr>
                </w:p>
              </w:txbxContent>
            </v:textbox>
          </v:shape>
        </w:pict>
      </w: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F15276" w:rsidP="00D63DEF">
      <w:pPr>
        <w:bidi/>
        <w:jc w:val="center"/>
        <w:rPr>
          <w:sz w:val="28"/>
          <w:szCs w:val="28"/>
          <w:rtl/>
        </w:rPr>
      </w:pPr>
      <w:r w:rsidRPr="00F15276">
        <w:rPr>
          <w:noProof/>
          <w:rtl/>
        </w:rPr>
        <w:pict>
          <v:group id="_x0000_s1105" style="position:absolute;left:0;text-align:left;margin-left:-91.8pt;margin-top:1.15pt;width:628.9pt;height:652.55pt;z-index:-251576320" coordorigin="-276,1229" coordsize="12578,12651">
            <v:group id="_x0000_s1055" style="position:absolute;left:825;top:8213;width:536;height:2236" coordorigin="1065,11782" coordsize="525,2223" o:regroupid="13">
              <v:rect id="_x0000_s1053" style="position:absolute;left:1080;top:13155;width:510;height:850" fillcolor="#009ed6" stroked="f"/>
              <v:rect id="_x0000_s1054" style="position:absolute;left:1065;top:11782;width:510;height:850" fillcolor="#00b0ee" stroked="f"/>
            </v:group>
            <v:rect id="_x0000_s1060" style="position:absolute;left:809;top:4011;width:521;height:854" o:regroupid="13" fillcolor="#92cddc [1944]" stroked="f"/>
            <v:rect id="_x0000_s1061" style="position:absolute;left:794;top:2630;width:521;height:855" o:regroupid="13" fillcolor="#b6dde8 [1304]" stroked="f"/>
            <v:rect id="_x0000_s1062" style="position:absolute;left:809;top:1229;width:521;height:854" o:regroupid="13" fillcolor="#daeef3 [664]" stroked="f"/>
            <v:rect id="_x0000_s1057" style="position:absolute;left:825;top:6810;width:521;height:855" o:regroupid="13" fillcolor="#00b9fa" stroked="f"/>
            <v:rect id="_x0000_s1058" style="position:absolute;left:809;top:5429;width:521;height:855" o:regroupid="13" fillcolor="#63b9f3" stroked="f"/>
            <v:group id="_x0000_s1104" style="position:absolute;left:-276;top:10048;width:12578;height:3832" coordorigin="-276,10048" coordsize="12578,3832">
              <v:rect id="_x0000_s1043" style="position:absolute;left:-276;top:11404;width:12578;height:2476;rotation:291595fd" o:regroupid="12" fillcolor="#4bacc6 [3208]" stroked="f">
                <v:fill color2="white [3212]" rotate="t" focusposition="1,1" focussize="" type="gradient"/>
              </v:rect>
              <v:roundrect id="_x0000_s1045" style="position:absolute;left:840;top:10589;width:9784;height:1672" arcsize="10923f" o:regroupid="14" fillcolor="#00b0f0" stroked="f">
                <v:fill rotate="t" angle="-90" focus="100%" type="gradient"/>
              </v:roundrect>
              <v:rect id="_x0000_s1049" style="position:absolute;left:687;top:10258;width:812;height:723" o:regroupid="14" fillcolor="white [3212]" stroked="f"/>
              <v:rect id="_x0000_s1048" style="position:absolute;left:1853;top:11621;width:10261;height:641" o:regroupid="14" fillcolor="#00b0f0" stroked="f">
                <v:fill color2="white [3212]" rotate="t" angle="-90" focus="100%" type="gradient"/>
              </v:rect>
              <v:roundrect id="_x0000_s1046" style="position:absolute;left:1407;top:10048;width:9783;height:1584" arcsize="10923f" o:regroupid="14" fillcolor="white [3212]" stroked="f"/>
            </v:group>
          </v:group>
        </w:pict>
      </w: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  <w:rtl/>
        </w:rPr>
      </w:pPr>
    </w:p>
    <w:p w:rsidR="004E52CA" w:rsidRDefault="004E52CA" w:rsidP="00E50EEF">
      <w:pPr>
        <w:bidi/>
        <w:rPr>
          <w:rtl/>
        </w:rPr>
      </w:pPr>
    </w:p>
    <w:p w:rsidR="004E52CA" w:rsidRDefault="004E52CA">
      <w:pPr>
        <w:rPr>
          <w:rtl/>
        </w:rPr>
      </w:pPr>
      <w:r>
        <w:rPr>
          <w:rtl/>
        </w:rPr>
        <w:br w:type="page"/>
      </w:r>
    </w:p>
    <w:p w:rsidR="00D63DEF" w:rsidRDefault="00F15276">
      <w:pPr>
        <w:rPr>
          <w:rtl/>
        </w:rPr>
      </w:pPr>
      <w:r>
        <w:rPr>
          <w:noProof/>
          <w:rtl/>
        </w:rPr>
        <w:lastRenderedPageBreak/>
        <w:pict>
          <v:group id="_x0000_s1187" style="position:absolute;margin-left:-94.9pt;margin-top:-352.05pt;width:659.2pt;height:439.35pt;z-index:251738111" coordorigin="-480,-5056" coordsize="13184,8787">
            <v:group id="_x0000_s1185" style="position:absolute;left:-480;top:-5056;width:13184;height:8787" coordorigin="-480,-5056" coordsize="13184,8787">
              <v:group id="_x0000_s1183" style="position:absolute;left:-480;top:-111;width:13184;height:3842" coordorigin="-480,-111" coordsize="13184,3842">
                <v:group id="_x0000_s1109" style="position:absolute;left:-480;top:-111;width:13184;height:3842" coordorigin="-480,-111" coordsize="13184,2980" o:regroupid="22">
                  <v:rect id="_x0000_s1107" style="position:absolute;left:-221;top:-111;width:12131;height:2226" fillcolor="#69c40e" stroked="f"/>
                  <v:shapetype id="_x0000_t64" coordsize="21600,21600" o:spt="64" adj="2809,10800" path="m@28@0c@27@1@26@3@25@0l@21@4c@22@5@23@6@24@4xe">
                    <v:formulas>
                      <v:f eqn="val #0"/>
                      <v:f eqn="prod @0 41 9"/>
                      <v:f eqn="prod @0 23 9"/>
                      <v:f eqn="sum 0 0 @2"/>
                      <v:f eqn="sum 21600 0 #0"/>
                      <v:f eqn="sum 21600 0 @1"/>
                      <v:f eqn="sum 21600 0 @3"/>
                      <v:f eqn="sum #1 0 10800"/>
                      <v:f eqn="sum 21600 0 #1"/>
                      <v:f eqn="prod @8 2 3"/>
                      <v:f eqn="prod @8 4 3"/>
                      <v:f eqn="prod @8 2 1"/>
                      <v:f eqn="sum 21600 0 @9"/>
                      <v:f eqn="sum 21600 0 @10"/>
                      <v:f eqn="sum 21600 0 @11"/>
                      <v:f eqn="prod #1 2 3"/>
                      <v:f eqn="prod #1 4 3"/>
                      <v:f eqn="prod #1 2 1"/>
                      <v:f eqn="sum 21600 0 @15"/>
                      <v:f eqn="sum 21600 0 @16"/>
                      <v:f eqn="sum 21600 0 @17"/>
                      <v:f eqn="if @7 @14 0"/>
                      <v:f eqn="if @7 @13 @15"/>
                      <v:f eqn="if @7 @12 @16"/>
                      <v:f eqn="if @7 21600 @17"/>
                      <v:f eqn="if @7 0 @20"/>
                      <v:f eqn="if @7 @9 @19"/>
                      <v:f eqn="if @7 @10 @18"/>
                      <v:f eqn="if @7 @11 21600"/>
                      <v:f eqn="sum @24 0 @21"/>
                      <v:f eqn="sum @4 0 @0"/>
                      <v:f eqn="max @21 @25"/>
                      <v:f eqn="min @24 @28"/>
                      <v:f eqn="prod @0 2 1"/>
                      <v:f eqn="sum 21600 0 @33"/>
                      <v:f eqn="mid @26 @27"/>
                      <v:f eqn="mid @24 @28"/>
                      <v:f eqn="mid @22 @23"/>
                      <v:f eqn="mid @21 @25"/>
                    </v:formulas>
                    <v:path o:connecttype="custom" o:connectlocs="@35,@0;@38,10800;@37,@4;@36,10800" o:connectangles="270,180,90,0" textboxrect="@31,@33,@32,@34"/>
                    <v:handles>
                      <v:h position="topLeft,#0" yrange="0,4459"/>
                      <v:h position="#1,bottomRight" xrange="8640,12960"/>
                    </v:handles>
                  </v:shapetype>
                  <v:shape id="_x0000_s1108" type="#_x0000_t64" style="position:absolute;left:-480;top:1291;width:13184;height:1578;rotation:3" adj=",11209" stroked="f"/>
                </v:group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_x0000_s1175" type="#_x0000_t7" style="position:absolute;left:478;top:-94;width:567;height:1871" adj="13613" fillcolor="#bdffbd" stroked="f"/>
                <v:shape id="_x0000_s1176" type="#_x0000_t7" style="position:absolute;left:833;top:-94;width:567;height:1871" adj="13613" fillcolor="#79ff79" stroked="f"/>
                <v:shape id="_x0000_s1180" type="#_x0000_t7" style="position:absolute;left:1154;top:-94;width:567;height:1871" adj="13613" fillcolor="#39db31" stroked="f"/>
              </v:group>
              <v:group id="_x0000_s1184" style="position:absolute;left:973;top:-5056;width:6917;height:6406" coordorigin="973,-5056" coordsize="6917,6406">
                <v:oval id="_x0000_s1182" style="position:absolute;left:973;top:-5056;width:6917;height:6406;mso-position-horizontal-relative:margin" fillcolor="#5bff5b" stroked="f">
                  <v:fill r:id="rId10" o:title="40 %" rotate="t" type="pattern"/>
                  <v:shadow on="t" type="perspective" color="#bdffbd" opacity=".5" origin="-.5,.5" offset="0,0" matrix=",92680f,,,,-95367431641e-17"/>
                </v:oval>
                <v:rect id="_x0000_s1174" style="position:absolute;left:5006;top:-209;width:1769;height:659;mso-position-horizontal:center;mso-position-horizontal-relative:margin" fillcolor="#97ff97" stroked="f">
                  <v:fill rotate="t" type="gradient"/>
                  <v:shadow on="t" opacity=".5" offset="6pt,6pt"/>
                </v:rect>
              </v:group>
            </v:group>
            <v:group id="_x0000_s1186" style="position:absolute;left:7481;top:-332;width:4902;height:2376" coordorigin="7481,-332" coordsize="4902,2376">
              <v:oval id="_x0000_s1171" style="position:absolute;left:10115;top:-332;width:2268;height:2268" fillcolor="#bdffbd" stroked="f" strokecolor="#c2d69b [1942]" strokeweight="1pt">
                <v:fill color2="#d6e3bc [1302]" rotate="t"/>
                <v:shadow on="t" type="perspective" color="#4e6128 [1606]" opacity=".5" offset="1pt" offset2="-3pt"/>
              </v:oval>
              <v:shapetype id="_x0000_t153" coordsize="21600,21600" o:spt="153" adj="9391" path="m,c7200@1,14400@2,21600@0m0@5c7200@6,14400@6,21600@5e">
                <v:formulas>
                  <v:f eqn="val #0"/>
                  <v:f eqn="prod #0 3 4"/>
                  <v:f eqn="prod #0 5 4"/>
                  <v:f eqn="prod #0 3 8"/>
                  <v:f eqn="prod #0 1 8"/>
                  <v:f eqn="sum 21600 0 @3"/>
                  <v:f eqn="sum @4 21600 0"/>
                  <v:f eqn="prod #0 1 2"/>
                  <v:f eqn="prod @5 1 2"/>
                  <v:f eqn="sum @7 @8 0"/>
                  <v:f eqn="prod #0 7 8"/>
                  <v:f eqn="prod @5 1 3"/>
                  <v:f eqn="sum @1 @2 0"/>
                  <v:f eqn="sum @12 @0 0"/>
                  <v:f eqn="prod @13 1 4"/>
                  <v:f eqn="sum @11 14400 @14"/>
                </v:formulas>
                <v:path textpathok="t" o:connecttype="custom" o:connectlocs="10800,@10;0,@8;10800,21600;21600,@9" o:connectangles="270,180,90,0"/>
                <v:textpath on="t" fitshape="t" xscale="t"/>
                <v:handles>
                  <v:h position="bottomRight,#0" yrange="0,11368"/>
                </v:handles>
                <o:lock v:ext="edit" text="t" shapetype="t"/>
              </v:shapetype>
              <v:shape id="_x0000_s1129" type="#_x0000_t153" style="position:absolute;left:7481;top:87;width:3557;height:1957" o:regroupid="22" adj="8568" fillcolor="#7030a0" stroked="f" strokecolor="white [3212]">
                <v:shadow on="t" color="#00f600" opacity=".5" offset="6pt,-6pt"/>
                <v:textpath style="font-family:&quot;Arial Black&quot;;font-weight:bold;v-text-kern:t" trim="t" fitpath="t" xscale="f" string="تصميم الدرس"/>
              </v:shape>
            </v:group>
          </v:group>
        </w:pict>
      </w:r>
    </w:p>
    <w:p w:rsidR="009135BE" w:rsidRDefault="00F15276" w:rsidP="009135BE">
      <w:pPr>
        <w:bidi/>
        <w:jc w:val="center"/>
        <w:rPr>
          <w:rtl/>
        </w:rPr>
      </w:pPr>
      <w:r>
        <w:rPr>
          <w:noProof/>
          <w:rtl/>
        </w:rPr>
        <w:pict>
          <v:group id="_x0000_s1138" style="position:absolute;left:0;text-align:left;margin-left:-29.25pt;margin-top:22.95pt;width:241.15pt;height:283.45pt;z-index:251770880" coordorigin="981,2986" coordsize="4658,5165">
            <v:shape id="_x0000_s1133" type="#_x0000_t202" style="position:absolute;left:1116;top:3673;width:4434;height:4124;mso-width-relative:margin;mso-height-relative:margin" o:regroupid="20" filled="f" stroked="f" strokecolor="#683fb3">
              <v:textbox style="mso-next-textbox:#_x0000_s1133">
                <w:txbxContent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DC72FB" w:rsidRPr="003940D1" w:rsidRDefault="00DC72FB" w:rsidP="00C92B2F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نشر جداء عدد و مجموع عددين عشريين نسبيين.</w:t>
                    </w:r>
                  </w:p>
                  <w:p w:rsidR="00DC72FB" w:rsidRPr="003940D1" w:rsidRDefault="00DC72FB" w:rsidP="00C92B2F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نشر جداء عدد و فرق عددين عشريين نسبيين.</w:t>
                    </w:r>
                  </w:p>
                  <w:p w:rsidR="00DC72FB" w:rsidRPr="003940D1" w:rsidRDefault="00DC72FB" w:rsidP="00C92B2F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تعميل تعابير جبرية.</w:t>
                    </w:r>
                  </w:p>
                  <w:p w:rsidR="00DC72FB" w:rsidRPr="003940D1" w:rsidRDefault="00DC72FB" w:rsidP="00C92B2F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تبسيط تعابير جبرية.</w:t>
                    </w:r>
                  </w:p>
                  <w:p w:rsidR="00DC72FB" w:rsidRPr="003940D1" w:rsidRDefault="00DC72FB" w:rsidP="00C92B2F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تطبيق صيغة في وضعيات بسيطة.</w:t>
                    </w:r>
                  </w:p>
                  <w:p w:rsidR="00DC72FB" w:rsidRPr="003940D1" w:rsidRDefault="00DC72FB" w:rsidP="00C92B2F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0"/>
                        <w:szCs w:val="20"/>
                        <w:lang w:bidi="ar-MA"/>
                      </w:rPr>
                    </w:pPr>
                  </w:p>
                </w:txbxContent>
              </v:textbox>
            </v:shape>
            <v:rect id="_x0000_s1134" style="position:absolute;left:1065;top:2986;width:4434;height:625;v-text-anchor:middle" o:regroupid="20" fillcolor="#69c40e" stroked="f">
              <v:fill color2="fill darken(118)" rotate="t" method="linear sigma" focus="-50%" type="gradient"/>
              <v:textbox style="mso-next-textbox:#_x0000_s1134" inset=",2.3mm,,2.3mm">
                <w:txbxContent>
                  <w:p w:rsidR="00DC72FB" w:rsidRPr="00A91F6C" w:rsidRDefault="00DC72FB" w:rsidP="00A91F6C">
                    <w:pPr>
                      <w:bidi/>
                      <w:jc w:val="center"/>
                      <w:rPr>
                        <w:color w:val="FFFFFF" w:themeColor="background1"/>
                        <w:sz w:val="36"/>
                        <w:szCs w:val="36"/>
                        <w:lang w:bidi="ar-MA"/>
                      </w:rPr>
                    </w:pPr>
                    <w:r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>الكفايات المستهدفة</w:t>
                    </w:r>
                  </w:p>
                </w:txbxContent>
              </v:textbox>
            </v:rect>
            <v:group id="_x0000_s1135" style="position:absolute;left:981;top:2986;width:4658;height:5165;flip:x" coordorigin="6618,2982" coordsize="4286,5165" o:regroupid="2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36" type="#_x0000_t32" style="position:absolute;left:6618;top:2982;width:1;height:5165" o:connectortype="straight" strokecolor="#683fb3" strokeweight="4pt">
                <v:stroke endarrow="oval"/>
              </v:shape>
              <v:shape id="_x0000_s1137" type="#_x0000_t32" style="position:absolute;left:6630;top:8119;width:4274;height:0" o:connectortype="straight" strokecolor="#683fb3" strokeweight="5pt">
                <v:stroke startarrow="oval"/>
              </v:shape>
            </v:group>
          </v:group>
        </w:pict>
      </w:r>
      <w:r>
        <w:rPr>
          <w:noProof/>
          <w:rtl/>
        </w:rPr>
        <w:pict>
          <v:group id="_x0000_s1131" style="position:absolute;left:0;text-align:left;margin-left:235.35pt;margin-top:21.9pt;width:251.55pt;height:283.45pt;z-index:251754496" coordorigin="6618,2982" coordsize="4286,5165">
            <v:shape id="_x0000_s1118" type="#_x0000_t202" style="position:absolute;left:6742;top:3669;width:4080;height:4124;mso-width-relative:margin;mso-height-relative:margin" o:regroupid="17" filled="f" stroked="f" strokecolor="#683fb3">
              <v:textbox style="mso-next-textbox:#_x0000_s1118">
                <w:txbxContent>
                  <w:p w:rsidR="00DC72FB" w:rsidRDefault="00DC72FB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ينبغي إعطاء أنشطة متنوعة و لترسيخ الفرق بين النشر و التعميل و تعويد التلاميذ على إبراز العامل المشترك حدود مجموع عددي أو جبري؛ و ينبغي إبراز دور التعميل في الحساب الذهني و في تبسيط الحساب بصفة عامة. وبهده المناسبة يتم صيانة قواعد وضع إزالة الأقواس وتوسيع مجال الحساب الجبري وترسيخ الأولويات بين العمليات.</w:t>
                    </w:r>
                  </w:p>
                  <w:p w:rsidR="00DC72FB" w:rsidRPr="003940D1" w:rsidRDefault="00DC72FB" w:rsidP="00320BFF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إن التمكين من المتطابقات الهامة غير مطلوب.</w:t>
                    </w: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Pr="00320BFF" w:rsidRDefault="00DC72FB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Pr="008D6777" w:rsidRDefault="00DC72FB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Pr="008D6777" w:rsidRDefault="00DC72FB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Pr="008D6777" w:rsidRDefault="00DC72FB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Pr="008D6777" w:rsidRDefault="00DC72FB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DC72FB" w:rsidRPr="008D6777" w:rsidRDefault="00DC72FB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lang w:bidi="ar-MA"/>
                      </w:rPr>
                    </w:pPr>
                  </w:p>
                </w:txbxContent>
              </v:textbox>
            </v:shape>
            <v:rect id="_x0000_s1119" style="position:absolute;left:6742;top:2982;width:4080;height:625;v-text-anchor:middle" o:regroupid="18" fillcolor="#69c40e" stroked="f">
              <v:fill color2="fill darken(118)" rotate="t" method="linear sigma" focus="-50%" type="gradient"/>
              <v:textbox style="mso-next-textbox:#_x0000_s1119" inset=",2.3mm,,2.3mm">
                <w:txbxContent>
                  <w:p w:rsidR="00DC72FB" w:rsidRPr="00A91F6C" w:rsidRDefault="00DC72FB" w:rsidP="00A91F6C">
                    <w:pPr>
                      <w:bidi/>
                      <w:jc w:val="center"/>
                      <w:rPr>
                        <w:color w:val="FFFFFF" w:themeColor="background1"/>
                        <w:sz w:val="36"/>
                        <w:szCs w:val="36"/>
                        <w:lang w:bidi="ar-MA"/>
                      </w:rPr>
                    </w:pPr>
                    <w:r w:rsidRPr="00A91F6C"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>التوجيهات التربوية</w:t>
                    </w:r>
                  </w:p>
                </w:txbxContent>
              </v:textbox>
            </v:rect>
            <v:group id="_x0000_s1130" style="position:absolute;left:6618;top:2982;width:4286;height:5165" coordorigin="6618,2982" coordsize="4286,5165">
              <v:shape id="_x0000_s1114" type="#_x0000_t32" style="position:absolute;left:6618;top:2982;width:1;height:5165" o:connectortype="straight" o:regroupid="19" strokecolor="#683fb3" strokeweight="4pt">
                <v:stroke endarrow="oval"/>
              </v:shape>
              <v:shape id="_x0000_s1115" type="#_x0000_t32" style="position:absolute;left:6630;top:8119;width:4274;height:0" o:connectortype="straight" o:regroupid="19" strokecolor="#683fb3" strokeweight="5pt">
                <v:stroke startarrow="oval"/>
              </v:shape>
            </v:group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F15276" w:rsidP="00D63DEF">
      <w:pPr>
        <w:bidi/>
        <w:jc w:val="center"/>
        <w:rPr>
          <w:sz w:val="28"/>
          <w:szCs w:val="28"/>
          <w:rtl/>
        </w:rPr>
      </w:pPr>
      <w:r w:rsidRPr="00F15276">
        <w:rPr>
          <w:noProof/>
          <w:rtl/>
        </w:rPr>
        <w:pict>
          <v:group id="_x0000_s1151" style="position:absolute;left:0;text-align:left;margin-left:-28.85pt;margin-top:20.95pt;width:241.15pt;height:320.3pt;z-index:251772928" coordorigin="981,2986" coordsize="4658,5165">
            <v:shape id="_x0000_s1152" type="#_x0000_t202" style="position:absolute;left:1116;top:3673;width:4434;height:4124;mso-width-relative:margin;mso-height-relative:margin" filled="f" stroked="f" strokecolor="#683fb3">
              <v:textbox style="mso-next-textbox:#_x0000_s1152">
                <w:txbxContent>
                  <w:p w:rsidR="00DC72FB" w:rsidRPr="003940D1" w:rsidRDefault="00DC72FB" w:rsidP="002474E9">
                    <w:pPr>
                      <w:pStyle w:val="Paragraphedeliste"/>
                      <w:numPr>
                        <w:ilvl w:val="0"/>
                        <w:numId w:val="40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أخطاء في النشر:</w:t>
                    </w:r>
                  </w:p>
                  <w:p w:rsidR="00DC72FB" w:rsidRPr="003940D1" w:rsidRDefault="00DC72FB" w:rsidP="007F6721">
                    <w:pPr>
                      <w:pStyle w:val="Paragraphedeliste"/>
                      <w:numPr>
                        <w:ilvl w:val="0"/>
                        <w:numId w:val="37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MA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bidi="ar-MA"/>
                            </w:rPr>
                            <m:t>x+3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bidi="ar-MA"/>
                            </w:rPr>
                          </m:ctrlP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bidi="ar-MA"/>
                        </w:rPr>
                        <m:t>=2x+3</m:t>
                      </m:r>
                    </m:oMath>
                  </w:p>
                  <w:p w:rsidR="00DC72FB" w:rsidRPr="003940D1" w:rsidRDefault="00DC72FB" w:rsidP="007F6721">
                    <w:pPr>
                      <w:pStyle w:val="Paragraphedeliste"/>
                      <w:numPr>
                        <w:ilvl w:val="0"/>
                        <w:numId w:val="37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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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6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x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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5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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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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6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x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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5</w:t>
                    </w:r>
                  </w:p>
                  <w:p w:rsidR="00DC72FB" w:rsidRPr="003940D1" w:rsidRDefault="00DC72FB" w:rsidP="007F6721">
                    <w:pPr>
                      <w:pStyle w:val="Paragraphedeliste"/>
                      <w:numPr>
                        <w:ilvl w:val="0"/>
                        <w:numId w:val="37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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3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a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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>x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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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y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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4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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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3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a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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xy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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4</w:t>
                    </w:r>
                  </w:p>
                  <w:p w:rsidR="00DC72FB" w:rsidRPr="003940D1" w:rsidRDefault="00DC72FB" w:rsidP="002474E9">
                    <w:pPr>
                      <w:pStyle w:val="Paragraphedeliste"/>
                      <w:numPr>
                        <w:ilvl w:val="0"/>
                        <w:numId w:val="40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أخطاء في التعميل:</w:t>
                    </w:r>
                  </w:p>
                  <w:p w:rsidR="00DC72FB" w:rsidRPr="003940D1" w:rsidRDefault="00DC72FB" w:rsidP="007F6721">
                    <w:pPr>
                      <w:pStyle w:val="Paragraphedeliste"/>
                      <w:numPr>
                        <w:ilvl w:val="0"/>
                        <w:numId w:val="38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5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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a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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7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>a</w:t>
                    </w:r>
                  </w:p>
                  <w:p w:rsidR="00DC72FB" w:rsidRPr="003940D1" w:rsidRDefault="00DC72FB" w:rsidP="007F6721">
                    <w:pPr>
                      <w:pStyle w:val="Paragraphedeliste"/>
                      <w:numPr>
                        <w:ilvl w:val="0"/>
                        <w:numId w:val="38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8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a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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 xml:space="preserve">b 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</w:t>
                    </w:r>
                    <w:r w:rsidRPr="003940D1">
                      <w:rPr>
                        <w:rFonts w:ascii="Symbol" w:hAnsi="Symbol" w:cs="Symbol"/>
                        <w:sz w:val="28"/>
                        <w:szCs w:val="28"/>
                      </w:rPr>
                      <w:t></w:t>
                    </w:r>
                    <w:r w:rsidRPr="003940D1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</w:t>
                    </w:r>
                    <w:r w:rsidRPr="003940D1">
                      <w:rPr>
                        <w:rFonts w:ascii="Times New Roman" w:hAnsi="Times New Roman" w:cs="Times New Roman"/>
                        <w:i/>
                        <w:iCs/>
                        <w:sz w:val="28"/>
                        <w:szCs w:val="28"/>
                      </w:rPr>
                      <w:t>ab</w:t>
                    </w: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</w:p>
                </w:txbxContent>
              </v:textbox>
            </v:shape>
            <v:rect id="_x0000_s1153" style="position:absolute;left:1065;top:2986;width:4434;height:625;v-text-anchor:middle" fillcolor="#69c40e" stroked="f">
              <v:fill color2="fill darken(118)" rotate="t" method="linear sigma" focus="-50%" type="gradient"/>
              <v:textbox inset=",2.3mm,,2.3mm">
                <w:txbxContent>
                  <w:p w:rsidR="00DC72FB" w:rsidRPr="00A91F6C" w:rsidRDefault="00DC72FB" w:rsidP="00E50EEF">
                    <w:pPr>
                      <w:bidi/>
                      <w:jc w:val="center"/>
                      <w:rPr>
                        <w:color w:val="FFFFFF" w:themeColor="background1"/>
                        <w:sz w:val="36"/>
                        <w:szCs w:val="36"/>
                        <w:lang w:bidi="ar-MA"/>
                      </w:rPr>
                    </w:pPr>
                    <w:r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 xml:space="preserve">الأخطاء </w:t>
                    </w:r>
                  </w:p>
                </w:txbxContent>
              </v:textbox>
            </v:rect>
            <v:group id="_x0000_s1154" style="position:absolute;left:981;top:2986;width:4658;height:5165;flip:x" coordorigin="6618,2982" coordsize="4286,5165">
              <v:shape id="_x0000_s1155" type="#_x0000_t32" style="position:absolute;left:6618;top:2982;width:1;height:5165" o:connectortype="straight" strokecolor="#683fb3" strokeweight="4pt">
                <v:stroke endarrow="oval"/>
              </v:shape>
              <v:shape id="_x0000_s1156" type="#_x0000_t32" style="position:absolute;left:6630;top:8119;width:4274;height:0" o:connectortype="straight" strokecolor="#683fb3" strokeweight="5pt">
                <v:stroke startarrow="oval"/>
              </v:shape>
            </v:group>
          </v:group>
        </w:pict>
      </w:r>
      <w:r w:rsidRPr="00F15276">
        <w:rPr>
          <w:noProof/>
          <w:rtl/>
        </w:rPr>
        <w:pict>
          <v:group id="_x0000_s1157" style="position:absolute;left:0;text-align:left;margin-left:236.5pt;margin-top:19.15pt;width:251.55pt;height:147.4pt;z-index:251777024" coordorigin="6148,9251" coordsize="5031,3223">
            <v:shape id="_x0000_s1140" type="#_x0000_t202" style="position:absolute;left:6294;top:9937;width:4789;height:2259;mso-width-relative:margin;mso-height-relative:margin" o:regroupid="21" filled="f" stroked="f" strokecolor="#683fb3">
              <v:textbox style="mso-next-textbox:#_x0000_s1140">
                <w:txbxContent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0"/>
                        <w:szCs w:val="20"/>
                        <w:rtl/>
                        <w:lang w:bidi="ar-MA"/>
                      </w:rPr>
                    </w:pPr>
                  </w:p>
                  <w:p w:rsidR="00DC72FB" w:rsidRPr="003940D1" w:rsidRDefault="00DC72FB" w:rsidP="00D925C6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الأعداد الصحيحة و العمليات عليها.</w:t>
                    </w:r>
                  </w:p>
                  <w:p w:rsidR="00DC72FB" w:rsidRPr="003940D1" w:rsidRDefault="00DC72FB" w:rsidP="00D925C6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 استعمال الحروف في بعض التعابير و الصيغ.</w:t>
                    </w: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lang w:bidi="ar-MA"/>
                      </w:rPr>
                    </w:pPr>
                  </w:p>
                </w:txbxContent>
              </v:textbox>
            </v:shape>
            <v:rect id="_x0000_s1141" style="position:absolute;left:6294;top:9251;width:4789;height:624;v-text-anchor:middle" o:regroupid="21" fillcolor="#69c40e" stroked="f">
              <v:fill color2="fill darken(118)" rotate="t" method="linear sigma" focus="-50%" type="gradient"/>
              <v:textbox style="mso-next-textbox:#_x0000_s1141" inset=",2.3mm,,2.3mm">
                <w:txbxContent>
                  <w:p w:rsidR="00DC72FB" w:rsidRPr="00E05D43" w:rsidRDefault="00DC72FB" w:rsidP="00A91F6C">
                    <w:pPr>
                      <w:bidi/>
                      <w:jc w:val="center"/>
                      <w:rPr>
                        <w:color w:val="FFFFFF" w:themeColor="background1"/>
                        <w:sz w:val="32"/>
                        <w:szCs w:val="32"/>
                        <w:lang w:bidi="ar-MA"/>
                      </w:rPr>
                    </w:pPr>
                    <w:r w:rsidRPr="00E05D43">
                      <w:rPr>
                        <w:rFonts w:hint="cs"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مكتسبات القبلية</w:t>
                    </w:r>
                  </w:p>
                </w:txbxContent>
              </v:textbox>
            </v:rect>
            <v:group id="_x0000_s1142" style="position:absolute;left:6148;top:9251;width:5031;height:3223" coordorigin="6618,2982" coordsize="4286,5165" o:regroupid="21">
              <v:shape id="_x0000_s1143" type="#_x0000_t32" style="position:absolute;left:6618;top:2982;width:1;height:5165" o:connectortype="straight" strokecolor="#683fb3" strokeweight="4pt">
                <v:stroke endarrow="oval"/>
              </v:shape>
              <v:shape id="_x0000_s1144" type="#_x0000_t32" style="position:absolute;left:6630;top:8119;width:4274;height:0" o:connectortype="straight" strokecolor="#683fb3" strokeweight="5pt">
                <v:stroke startarrow="oval"/>
              </v:shape>
            </v:group>
          </v:group>
        </w:pict>
      </w:r>
    </w:p>
    <w:p w:rsidR="00D63DEF" w:rsidRPr="00071B8E" w:rsidRDefault="00F15276" w:rsidP="00D63DEF">
      <w:pPr>
        <w:bidi/>
        <w:jc w:val="center"/>
        <w:rPr>
          <w:sz w:val="28"/>
          <w:szCs w:val="28"/>
          <w:rtl/>
        </w:rPr>
      </w:pPr>
      <w:r w:rsidRPr="00F15276">
        <w:rPr>
          <w:noProof/>
          <w:rtl/>
        </w:rPr>
        <w:pict>
          <v:group id="_x0000_s1158" style="position:absolute;left:0;text-align:left;margin-left:236.5pt;margin-top:150.75pt;width:251.55pt;height:161.15pt;z-index:251778048" coordorigin="6148,9251" coordsize="5031,3223">
            <v:shape id="_x0000_s1159" type="#_x0000_t202" style="position:absolute;left:6294;top:9937;width:4789;height:1984;mso-width-relative:margin;mso-height-relative:margin" filled="f" stroked="f" strokecolor="#683fb3">
              <v:textbox style="mso-next-textbox:#_x0000_s1159">
                <w:txbxContent>
                  <w:p w:rsidR="00DC72FB" w:rsidRPr="003940D1" w:rsidRDefault="00DC72FB" w:rsidP="00A91F6C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>المعادلات.</w:t>
                    </w:r>
                  </w:p>
                  <w:p w:rsidR="00DC72FB" w:rsidRPr="003940D1" w:rsidRDefault="00DC72FB" w:rsidP="00850B64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التناسبية.</w:t>
                    </w:r>
                  </w:p>
                  <w:p w:rsidR="00DC72FB" w:rsidRPr="003940D1" w:rsidRDefault="00DC72FB" w:rsidP="00850B64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نشر تعابير مثل: </w:t>
                    </w:r>
                    <w:r w:rsidRPr="003940D1"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  <w:t>(a+b)(c+d)</w:t>
                    </w:r>
                  </w:p>
                  <w:p w:rsidR="00DC72FB" w:rsidRPr="003940D1" w:rsidRDefault="00DC72FB" w:rsidP="00850B64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  <w:r w:rsidRPr="003940D1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المتطابقات الهامة</w:t>
                    </w:r>
                    <w:r w:rsidRPr="003940D1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. </w:t>
                    </w:r>
                  </w:p>
                  <w:p w:rsidR="00DC72FB" w:rsidRPr="003940D1" w:rsidRDefault="00DC72FB" w:rsidP="00850B64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تعميل تعابير من نوع : (1+</w:t>
                    </w:r>
                    <w:r w:rsidRPr="003940D1"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  <w:t>3(2x+1)-x(2x</w:t>
                    </w:r>
                  </w:p>
                  <w:p w:rsidR="00DC72FB" w:rsidRPr="003940D1" w:rsidRDefault="00DC72FB" w:rsidP="00850B64">
                    <w:pPr>
                      <w:pStyle w:val="Paragraphedeliste"/>
                      <w:bidi/>
                      <w:spacing w:after="0" w:line="240" w:lineRule="auto"/>
                      <w:ind w:left="360"/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</w:pPr>
                  </w:p>
                  <w:p w:rsidR="00DC72FB" w:rsidRPr="003940D1" w:rsidRDefault="00DC72FB" w:rsidP="00850B64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3940D1">
                      <w:rPr>
                        <w:sz w:val="28"/>
                        <w:szCs w:val="28"/>
                        <w:lang w:bidi="ar-MA"/>
                      </w:rPr>
                      <w:t>3(2x+1)-x(2x</w:t>
                    </w: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DC72FB" w:rsidRPr="003940D1" w:rsidRDefault="00DC72FB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MA"/>
                      </w:rPr>
                    </w:pPr>
                  </w:p>
                </w:txbxContent>
              </v:textbox>
            </v:shape>
            <v:rect id="_x0000_s1160" style="position:absolute;left:6294;top:9251;width:4789;height:624;v-text-anchor:middle" fillcolor="#69c40e" stroked="f">
              <v:fill color2="fill darken(118)" rotate="t" method="linear sigma" focus="-50%" type="gradient"/>
              <v:textbox style="mso-next-textbox:#_x0000_s1160" inset=",2.3mm,,2.3mm">
                <w:txbxContent>
                  <w:p w:rsidR="00DC72FB" w:rsidRPr="00A91F6C" w:rsidRDefault="00DC72FB" w:rsidP="00A91F6C">
                    <w:pPr>
                      <w:bidi/>
                      <w:jc w:val="center"/>
                      <w:rPr>
                        <w:color w:val="FFFFFF" w:themeColor="background1"/>
                        <w:sz w:val="36"/>
                        <w:szCs w:val="36"/>
                        <w:lang w:bidi="ar-MA"/>
                      </w:rPr>
                    </w:pPr>
                    <w:r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>الامتدادات</w:t>
                    </w:r>
                  </w:p>
                </w:txbxContent>
              </v:textbox>
            </v:rect>
            <v:group id="_x0000_s1161" style="position:absolute;left:6148;top:9251;width:5031;height:3223" coordorigin="6618,2982" coordsize="4286,5165">
              <v:shape id="_x0000_s1162" type="#_x0000_t32" style="position:absolute;left:6618;top:2982;width:1;height:5165" o:connectortype="straight" strokecolor="#683fb3" strokeweight="4pt">
                <v:stroke endarrow="oval"/>
              </v:shape>
              <v:shape id="_x0000_s1163" type="#_x0000_t32" style="position:absolute;left:6630;top:8119;width:4274;height:0" o:connectortype="straight" strokecolor="#683fb3" strokeweight="5pt">
                <v:stroke startarrow="oval"/>
              </v:shape>
            </v:group>
          </v:group>
        </w:pict>
      </w: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C77EE9" w:rsidP="00C77EE9">
      <w:pPr>
        <w:tabs>
          <w:tab w:val="left" w:pos="6926"/>
        </w:tabs>
        <w:bidi/>
        <w:rPr>
          <w:sz w:val="28"/>
          <w:szCs w:val="28"/>
          <w:rtl/>
        </w:rPr>
      </w:pPr>
      <w:r w:rsidRPr="00071B8E">
        <w:rPr>
          <w:sz w:val="28"/>
          <w:szCs w:val="28"/>
          <w:rtl/>
        </w:rPr>
        <w:tab/>
      </w:r>
    </w:p>
    <w:p w:rsidR="00D63DEF" w:rsidRPr="00071B8E" w:rsidRDefault="00F15276" w:rsidP="00D63DEF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lastRenderedPageBreak/>
        <w:pict>
          <v:group id="_x0000_s1188" style="position:absolute;left:0;text-align:left;margin-left:-88pt;margin-top:-349.4pt;width:659.2pt;height:439.35pt;z-index:251779072" coordorigin="-480,-5056" coordsize="13184,8787">
            <v:group id="_x0000_s1189" style="position:absolute;left:-480;top:-5056;width:13184;height:8787" coordorigin="-480,-5056" coordsize="13184,8787">
              <v:group id="_x0000_s1190" style="position:absolute;left:-480;top:-111;width:13184;height:3842" coordorigin="-480,-111" coordsize="13184,3842">
                <v:group id="_x0000_s1191" style="position:absolute;left:-480;top:-111;width:13184;height:3842" coordorigin="-480,-111" coordsize="13184,2980">
                  <v:rect id="_x0000_s1192" style="position:absolute;left:-221;top:-111;width:12131;height:2226" fillcolor="#2eaad6" stroked="f"/>
                  <v:shape id="_x0000_s1193" type="#_x0000_t64" style="position:absolute;left:-480;top:1291;width:13184;height:1578;rotation:3" adj=",11209" stroked="f"/>
                </v:group>
                <v:shape id="_x0000_s1194" type="#_x0000_t7" style="position:absolute;left:478;top:-94;width:567;height:1871" adj="13613" fillcolor="#b9e2f1" stroked="f"/>
                <v:shape id="_x0000_s1195" type="#_x0000_t7" style="position:absolute;left:833;top:-94;width:567;height:1871" adj="13613" fillcolor="#8bd0e9" stroked="f"/>
                <v:shape id="_x0000_s1196" type="#_x0000_t7" style="position:absolute;left:1154;top:-94;width:567;height:1871" adj="13613" fillcolor="#2daaff" stroked="f"/>
              </v:group>
              <v:group id="_x0000_s1197" style="position:absolute;left:973;top:-5056;width:6917;height:6406" coordorigin="973,-5056" coordsize="6917,6406">
                <v:oval id="_x0000_s1198" style="position:absolute;left:973;top:-5056;width:6917;height:6406;mso-position-horizontal-relative:margin" fillcolor="#51b8dd" stroked="f">
                  <v:fill r:id="rId10" o:title="40 %" rotate="t" type="pattern"/>
                  <v:imagedata embosscolor="shadow add(51)"/>
                  <v:shadow on="t" type="emboss" color="lineOrFill darken(153)" color2="shadow add(102)" offset="1pt,1pt"/>
                </v:oval>
                <v:rect id="_x0000_s1199" style="position:absolute;left:5006;top:-209;width:1769;height:659;mso-position-horizontal:center;mso-position-horizontal-relative:margin" fillcolor="#2daaff" stroked="f">
                  <v:fill rotate="t" type="gradient"/>
                  <v:shadow on="t" opacity=".5" offset="6pt,6pt"/>
                </v:rect>
              </v:group>
            </v:group>
            <v:group id="_x0000_s1200" style="position:absolute;left:7481;top:-332;width:4902;height:2376" coordorigin="7481,-332" coordsize="4902,2376">
              <v:oval id="_x0000_s1201" style="position:absolute;left:10115;top:-332;width:2268;height:2268" fillcolor="#b9e2f1" stroked="f" strokecolor="#c2d69b [1942]" strokeweight="1pt">
                <v:fill color2="#d6e3bc [1302]" rotate="t"/>
                <v:shadow on="t" type="perspective" color="#4e6128 [1606]" opacity=".5" offset="1pt" offset2="-3pt"/>
              </v:oval>
              <v:shape id="_x0000_s1202" type="#_x0000_t153" style="position:absolute;left:7481;top:87;width:3557;height:1957" adj="8568" fillcolor="blue" stroked="f" strokecolor="white [3212]">
                <v:shadow on="t" color="#548dd4 [1951]" opacity=".5" offset="6pt,-6pt"/>
                <v:textpath style="font-family:&quot;Arial Black&quot;;font-weight:bold;v-text-kern:t" trim="t" fitpath="t" xscale="f" string="أنشطة بنائية"/>
              </v:shape>
            </v:group>
          </v:group>
        </w:pict>
      </w:r>
    </w:p>
    <w:p w:rsidR="00D63DEF" w:rsidRPr="00071B8E" w:rsidRDefault="00F15276" w:rsidP="00D63DEF">
      <w:pPr>
        <w:bidi/>
        <w:jc w:val="center"/>
        <w:rPr>
          <w:sz w:val="28"/>
          <w:szCs w:val="28"/>
          <w:rtl/>
        </w:rPr>
      </w:pPr>
      <w:r w:rsidRPr="00F15276">
        <w:rPr>
          <w:noProof/>
          <w:rtl/>
        </w:rPr>
        <w:pict>
          <v:group id="_x0000_s1224" style="position:absolute;left:0;text-align:left;margin-left:-40.1pt;margin-top:22.9pt;width:538.6pt;height:293.3pt;z-index:251791360" coordorigin="557,2840" coordsize="10772,5866">
            <v:group id="_x0000_s1225" style="position:absolute;left:557;top:2840;width:10772;height:641;mso-position-horizontal:center;mso-position-horizontal-relative:margin" coordorigin="746,3140" coordsize="10134,641">
              <v:rect id="_x0000_s1226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DC72FB" w:rsidRPr="00EC450D" w:rsidRDefault="00DC72FB" w:rsidP="00390BCE">
                      <w:pPr>
                        <w:jc w:val="center"/>
                        <w:rPr>
                          <w:b/>
                          <w:bCs/>
                          <w:color w:val="FFFF00"/>
                          <w:sz w:val="40"/>
                          <w:szCs w:val="40"/>
                          <w:lang w:bidi="ar-MA"/>
                        </w:rPr>
                      </w:pPr>
                      <w:r w:rsidRPr="00EC450D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نشاط</w:t>
                      </w:r>
                    </w:p>
                  </w:txbxContent>
                </v:textbox>
              </v:rect>
              <v:oval id="_x0000_s1227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inset="0,0,0,0">
                  <w:txbxContent>
                    <w:p w:rsidR="00DC72FB" w:rsidRPr="00EC450D" w:rsidRDefault="00DC72FB" w:rsidP="00390BCE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  <w:t>1</w:t>
                      </w:r>
                    </w:p>
                  </w:txbxContent>
                </v:textbox>
              </v:oval>
              <v:roundrect id="_x0000_s1228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DC72FB" w:rsidRPr="004D77FB" w:rsidRDefault="00DC72FB" w:rsidP="0056016E">
                      <w:pPr>
                        <w:jc w:val="center"/>
                        <w:rPr>
                          <w:b/>
                          <w:bCs/>
                          <w:color w:val="FFFF00"/>
                          <w:lang w:bidi="ar-MA"/>
                        </w:rPr>
                      </w:pPr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الكفاية المستدفة</w:t>
                      </w:r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 </w:t>
                      </w:r>
                      <w:r w:rsidRPr="00E77CEB">
                        <w:rPr>
                          <w:rFonts w:hint="cs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MA"/>
                        </w:rPr>
                        <w:t>" معرفة تعبير جبري"</w:t>
                      </w:r>
                    </w:p>
                  </w:txbxContent>
                </v:textbox>
              </v:roundrect>
            </v:group>
            <v:group id="_x0000_s1229" style="position:absolute;left:605;top:3660;width:10602;height:5046" coordorigin="710,3660" coordsize="10630,2910">
              <v:shape id="_x0000_s1230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230">
                  <w:txbxContent>
                    <w:p w:rsidR="00DC72FB" w:rsidRPr="00717173" w:rsidRDefault="00DC72FB" w:rsidP="0056016E">
                      <w:pPr>
                        <w:pStyle w:val="Paragraphedeliste"/>
                        <w:numPr>
                          <w:ilvl w:val="0"/>
                          <w:numId w:val="29"/>
                        </w:numPr>
                        <w:bidi/>
                        <w:rPr>
                          <w:rFonts w:cs="Arabic Transparent"/>
                          <w:sz w:val="28"/>
                          <w:szCs w:val="28"/>
                        </w:rPr>
                      </w:pP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</w:rPr>
                        <w:t>احسب التعابير التالية معوضا</w:t>
                      </w:r>
                      <w:r w:rsidRPr="00717173">
                        <w:rPr>
                          <w:rFonts w:cs="Arabic Transparent"/>
                          <w:sz w:val="28"/>
                          <w:szCs w:val="28"/>
                        </w:rPr>
                        <w:t xml:space="preserve"> a 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>و</w:t>
                      </w: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>b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 xml:space="preserve"> و</w:t>
                      </w: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>c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 xml:space="preserve"> بقيمها:</w:t>
                      </w:r>
                    </w:p>
                    <w:p w:rsidR="00DC72FB" w:rsidRPr="00717173" w:rsidRDefault="00DC72FB" w:rsidP="0056016E">
                      <w:pPr>
                        <w:bidi/>
                        <w:ind w:left="3240"/>
                        <w:rPr>
                          <w:rFonts w:cs="Arabic Transparent"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>a=10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 xml:space="preserve"> و </w:t>
                      </w: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>b=5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 xml:space="preserve"> و </w:t>
                      </w: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>c= -3</w:t>
                      </w:r>
                    </w:p>
                    <w:p w:rsidR="00DC72FB" w:rsidRPr="00717173" w:rsidRDefault="00DC72FB" w:rsidP="0056016E">
                      <w:pPr>
                        <w:bidi/>
                        <w:ind w:left="3284"/>
                        <w:rPr>
                          <w:rFonts w:cs="Arabic Transparent"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>ax(c+b)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 xml:space="preserve">  ؛</w:t>
                      </w: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 xml:space="preserve">axc + b 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 xml:space="preserve"> ؛</w:t>
                      </w: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 xml:space="preserve">a – c  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>.</w:t>
                      </w:r>
                    </w:p>
                    <w:p w:rsidR="00DC72FB" w:rsidRPr="00717173" w:rsidRDefault="00DC72FB" w:rsidP="0056016E">
                      <w:pPr>
                        <w:pStyle w:val="Paragraphedeliste"/>
                        <w:numPr>
                          <w:ilvl w:val="0"/>
                          <w:numId w:val="29"/>
                        </w:numPr>
                        <w:bidi/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</w:pP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 xml:space="preserve">ليكن </w:t>
                      </w: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 xml:space="preserve"> d</w:t>
                      </w:r>
                      <w:r w:rsidRPr="00717173">
                        <w:rPr>
                          <w:rFonts w:cs="Arabic Transparent" w:hint="cs"/>
                          <w:sz w:val="28"/>
                          <w:szCs w:val="28"/>
                          <w:rtl/>
                          <w:lang w:bidi="ar-MA"/>
                        </w:rPr>
                        <w:t xml:space="preserve"> عدد عشري بسط ما يلي:</w:t>
                      </w:r>
                    </w:p>
                    <w:p w:rsidR="00DC72FB" w:rsidRPr="00717173" w:rsidRDefault="00DC72FB" w:rsidP="0056016E">
                      <w:pPr>
                        <w:pStyle w:val="Paragraphedeliste"/>
                        <w:ind w:left="765"/>
                        <w:jc w:val="center"/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</w:pP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>A= 10+19d+11d-5</w:t>
                      </w:r>
                    </w:p>
                    <w:p w:rsidR="00DC72FB" w:rsidRPr="00717173" w:rsidRDefault="00DC72FB" w:rsidP="0056016E">
                      <w:pPr>
                        <w:pStyle w:val="Paragraphedeliste"/>
                        <w:ind w:left="765"/>
                        <w:jc w:val="center"/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</w:pPr>
                      <w:r w:rsidRPr="00717173">
                        <w:rPr>
                          <w:rFonts w:cs="Arabic Transparent"/>
                          <w:sz w:val="28"/>
                          <w:szCs w:val="28"/>
                          <w:lang w:bidi="ar-MA"/>
                        </w:rPr>
                        <w:t xml:space="preserve">B= 2d+7-6d+13+d </w:t>
                      </w:r>
                    </w:p>
                    <w:p w:rsidR="00DC72FB" w:rsidRPr="00717173" w:rsidRDefault="00DC72FB" w:rsidP="00390BCE">
                      <w:pPr>
                        <w:bidi/>
                        <w:rPr>
                          <w:rFonts w:cs="Arabic Transparent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  <v:group id="_x0000_s1231" style="position:absolute;left:795;top:3672;width:10545;height:2898" coordorigin="795,3672" coordsize="10545,2898">
                <v:shape id="_x0000_s1232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233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Pr="00F47AE5" w:rsidRDefault="00D63DEF" w:rsidP="00F47AE5">
      <w:pPr>
        <w:bidi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F15276" w:rsidP="00D63DEF">
      <w:pPr>
        <w:bidi/>
        <w:jc w:val="center"/>
        <w:rPr>
          <w:rtl/>
        </w:rPr>
      </w:pPr>
      <w:r>
        <w:rPr>
          <w:noProof/>
          <w:rtl/>
        </w:rPr>
        <w:pict>
          <v:group id="_x0000_s1369" style="position:absolute;left:0;text-align:left;margin-left:-37.7pt;margin-top:19.85pt;width:538.6pt;height:293.3pt;z-index:251797504;mso-position-horizontal-relative:margin" coordorigin="557,2840" coordsize="10772,5866">
            <v:group id="_x0000_s1370" style="position:absolute;left:557;top:2840;width:10772;height:641;mso-position-horizontal:center;mso-position-horizontal-relative:margin" coordorigin="746,3140" coordsize="10134,641">
              <v:rect id="_x0000_s1371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 style="mso-next-textbox:#_x0000_s1371">
                  <w:txbxContent>
                    <w:p w:rsidR="00DC72FB" w:rsidRPr="00245472" w:rsidRDefault="00DC72FB" w:rsidP="00194801">
                      <w:pPr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 w:rsidRPr="0024547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النشاط </w:t>
                      </w:r>
                    </w:p>
                  </w:txbxContent>
                </v:textbox>
              </v:rect>
              <v:oval id="_x0000_s1372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style="mso-next-textbox:#_x0000_s1372" inset="0,0,0,0">
                  <w:txbxContent>
                    <w:p w:rsidR="00DC72FB" w:rsidRPr="00EC450D" w:rsidRDefault="00DC72FB" w:rsidP="00C72306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3</w:t>
                      </w:r>
                    </w:p>
                  </w:txbxContent>
                </v:textbox>
              </v:oval>
              <v:roundrect id="_x0000_s1373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 style="mso-next-textbox:#_x0000_s1373">
                  <w:txbxContent>
                    <w:p w:rsidR="00DC72FB" w:rsidRPr="00063D63" w:rsidRDefault="00DC72FB" w:rsidP="0056016E">
                      <w:pPr>
                        <w:jc w:val="center"/>
                        <w:rPr>
                          <w:b/>
                          <w:bCs/>
                          <w:color w:val="FFFF00"/>
                          <w:sz w:val="20"/>
                          <w:szCs w:val="20"/>
                          <w:lang w:bidi="ar-MA"/>
                        </w:rPr>
                      </w:pPr>
                      <w:r w:rsidRPr="00E06B22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الكفاية المستدفة </w:t>
                      </w:r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"</w:t>
                      </w:r>
                      <w:r w:rsidRPr="00063D6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4D77F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جداء عدد في مجموع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و</w:t>
                      </w:r>
                      <w:r w:rsidRPr="00063D63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 xml:space="preserve"> </w:t>
                      </w:r>
                      <w:r w:rsidRPr="00E06B2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جداء عدد في فرق</w:t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"</w:t>
                      </w:r>
                    </w:p>
                  </w:txbxContent>
                </v:textbox>
              </v:roundrect>
            </v:group>
            <v:group id="_x0000_s1374" style="position:absolute;left:605;top:3660;width:10602;height:5046" coordorigin="710,3660" coordsize="10630,2910">
              <v:shape id="_x0000_s1375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375">
                  <w:txbxContent>
                    <w:p w:rsidR="00DC72FB" w:rsidRPr="00DE4DF1" w:rsidRDefault="00DC72FB" w:rsidP="00DE4DF1">
                      <w:pPr>
                        <w:pStyle w:val="Paragraphedeliste"/>
                        <w:numPr>
                          <w:ilvl w:val="0"/>
                          <w:numId w:val="32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أشكال التالية عبارة عن مستطيلات:</w:t>
                      </w:r>
                    </w:p>
                    <w:p w:rsidR="00DC72FB" w:rsidRDefault="00DC72FB" w:rsidP="00DE4DF1">
                      <w:pPr>
                        <w:pStyle w:val="Paragraphedeliste"/>
                        <w:numPr>
                          <w:ilvl w:val="0"/>
                          <w:numId w:val="30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</w:p>
                    <w:p w:rsidR="00DC72FB" w:rsidRPr="00DE4DF1" w:rsidRDefault="00DC72FB" w:rsidP="00DE4DF1">
                      <w:pPr>
                        <w:pStyle w:val="Paragraphedeliste"/>
                        <w:numPr>
                          <w:ilvl w:val="0"/>
                          <w:numId w:val="33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حسب مساحة المستطيلين:</w:t>
                      </w:r>
                      <w:r w:rsidRPr="00DE4DF1">
                        <w:rPr>
                          <w:b/>
                          <w:bCs/>
                          <w:sz w:val="28"/>
                          <w:szCs w:val="28"/>
                        </w:rPr>
                        <w:t xml:space="preserve">AMND </w:t>
                      </w: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و </w:t>
                      </w:r>
                      <w:r w:rsidRPr="00DE4DF1"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  <w:t>MBCN</w:t>
                      </w: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.</w:t>
                      </w:r>
                    </w:p>
                    <w:p w:rsidR="00DC72FB" w:rsidRPr="00DE4DF1" w:rsidRDefault="00DC72FB" w:rsidP="00DE4DF1">
                      <w:pPr>
                        <w:pStyle w:val="Paragraphedeliste"/>
                        <w:numPr>
                          <w:ilvl w:val="0"/>
                          <w:numId w:val="33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حسب بطريقتين مختلفتين مساحة:</w:t>
                      </w:r>
                      <w:r w:rsidRPr="00DE4DF1"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  <w:t xml:space="preserve">ABCD </w:t>
                      </w:r>
                    </w:p>
                    <w:p w:rsidR="00DC72FB" w:rsidRDefault="00DC72FB" w:rsidP="00DE4DF1">
                      <w:pPr>
                        <w:pStyle w:val="Paragraphedeliste"/>
                        <w:numPr>
                          <w:ilvl w:val="0"/>
                          <w:numId w:val="31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ادا تلاحظ ؟</w:t>
                      </w:r>
                    </w:p>
                    <w:p w:rsidR="00DC72FB" w:rsidRDefault="00DC72FB" w:rsidP="00DE4DF1">
                      <w:pPr>
                        <w:pStyle w:val="Paragraphedeliste"/>
                        <w:bidi/>
                        <w:ind w:left="1352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</w:p>
                    <w:p w:rsidR="00DC72FB" w:rsidRPr="00DE4DF1" w:rsidRDefault="00DC72FB" w:rsidP="00DE4DF1">
                      <w:pPr>
                        <w:pStyle w:val="Paragraphedeliste"/>
                        <w:bidi/>
                        <w:ind w:left="1352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</w:p>
                    <w:p w:rsidR="00DC72FB" w:rsidRDefault="00DC72FB" w:rsidP="00DE4DF1">
                      <w:pPr>
                        <w:pStyle w:val="Paragraphedeliste"/>
                        <w:numPr>
                          <w:ilvl w:val="0"/>
                          <w:numId w:val="30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</w:p>
                    <w:p w:rsidR="00DC72FB" w:rsidRPr="00DE4DF1" w:rsidRDefault="00DC72FB" w:rsidP="00A973EE">
                      <w:pPr>
                        <w:pStyle w:val="Paragraphedeliste"/>
                        <w:bidi/>
                        <w:ind w:left="502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احسب مساحة </w:t>
                      </w:r>
                      <w:r w:rsidRPr="00DE4DF1"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  <w:t>MNOP</w:t>
                      </w: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بطريقتين مختلفتين.</w:t>
                      </w:r>
                    </w:p>
                    <w:p w:rsidR="00DC72FB" w:rsidRPr="00DE4DF1" w:rsidRDefault="00DC72FB" w:rsidP="00DE4DF1">
                      <w:pPr>
                        <w:pStyle w:val="Paragraphedeliste"/>
                        <w:numPr>
                          <w:ilvl w:val="0"/>
                          <w:numId w:val="31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DE4DF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ادا تلاحظ ؟</w:t>
                      </w:r>
                    </w:p>
                    <w:p w:rsidR="00DC72FB" w:rsidRPr="00DD01F6" w:rsidRDefault="00DC72FB" w:rsidP="00DE4DF1">
                      <w:pPr>
                        <w:bidi/>
                        <w:rPr>
                          <w:lang w:bidi="ar-MA"/>
                        </w:rPr>
                      </w:pP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Default="00DC72FB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Default="00DC72FB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Default="00DC72FB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Default="00DC72FB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Pr="00D94F13" w:rsidRDefault="00DC72FB" w:rsidP="00C72306">
                      <w:pPr>
                        <w:bidi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  <v:group id="_x0000_s1376" style="position:absolute;left:795;top:3672;width:10545;height:2898" coordorigin="795,3672" coordsize="10545,2898">
                <v:shape id="_x0000_s1377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378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  <w10:wrap anchorx="margin"/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F15276" w:rsidP="00D63DEF">
      <w:pPr>
        <w:bidi/>
        <w:jc w:val="center"/>
        <w:rPr>
          <w:rtl/>
        </w:rPr>
      </w:pPr>
      <w:r>
        <w:rPr>
          <w:noProof/>
          <w:rtl/>
        </w:rPr>
        <w:pict>
          <v:group id="_x0000_s5209" style="position:absolute;left:0;text-align:left;margin-left:-45.4pt;margin-top:22.95pt;width:269.8pt;height:105pt;z-index:251909120" coordorigin="6345,3592" coordsize="5396,2100">
            <v:group id="_x0000_s5208" style="position:absolute;left:6345;top:3592;width:5396;height:2100" coordorigin="574,3645" coordsize="5396,2100">
              <v:rect id="_x0000_s1950" style="position:absolute;left:574;top:3727;width:355;height:908" fillcolor="white [3212]" strokecolor="white [3212]">
                <v:textbox style="mso-next-textbox:#_x0000_s1950">
                  <w:txbxContent>
                    <w:p w:rsidR="00DC72FB" w:rsidRPr="00642CB7" w:rsidRDefault="00DC72FB" w:rsidP="00642CB7">
                      <w:pPr>
                        <w:rPr>
                          <w:sz w:val="24"/>
                          <w:szCs w:val="24"/>
                        </w:rPr>
                      </w:pPr>
                      <w:r>
                        <w:t>A</w:t>
                      </w:r>
                    </w:p>
                  </w:txbxContent>
                </v:textbox>
              </v:rect>
              <v:rect id="_x0000_s1952" style="position:absolute;left:574;top:4830;width:355;height:585" strokecolor="white [3212]">
                <v:textbox style="mso-next-textbox:#_x0000_s1952">
                  <w:txbxContent>
                    <w:p w:rsidR="00DC72FB" w:rsidRDefault="00DC72FB">
                      <w:r>
                        <w:t>D</w:t>
                      </w:r>
                    </w:p>
                  </w:txbxContent>
                </v:textbox>
              </v:rect>
              <v:rect id="_x0000_s1953" style="position:absolute;left:3105;top:5220;width:690;height:525" strokecolor="white [3212]">
                <v:textbox style="mso-next-textbox:#_x0000_s1953">
                  <w:txbxContent>
                    <w:p w:rsidR="00DC72FB" w:rsidRDefault="00DC72FB">
                      <w:r>
                        <w:t>N</w:t>
                      </w:r>
                    </w:p>
                  </w:txbxContent>
                </v:textbox>
              </v:rect>
              <v:rect id="_x0000_s1954" style="position:absolute;left:5445;top:4830;width:360;height:585" strokecolor="white [3212]">
                <v:textbox style="mso-next-textbox:#_x0000_s1954">
                  <w:txbxContent>
                    <w:p w:rsidR="00DC72FB" w:rsidRDefault="00DC72FB">
                      <w:r>
                        <w:t>C</w:t>
                      </w:r>
                    </w:p>
                  </w:txbxContent>
                </v:textbox>
              </v:rect>
              <v:oval id="_x0000_s1955" style="position:absolute;left:5445;top:3645;width:525;height:450" strokecolor="white [3212]">
                <v:textbox style="mso-next-textbox:#_x0000_s1955">
                  <w:txbxContent>
                    <w:p w:rsidR="00DC72FB" w:rsidRDefault="00DC72FB">
                      <w:r>
                        <w:t>B</w:t>
                      </w:r>
                    </w:p>
                  </w:txbxContent>
                </v:textbox>
              </v:oval>
              <v:oval id="_x0000_s1959" style="position:absolute;left:1817;top:5085;width:403;height:525" strokecolor="white [3212]">
                <v:textbox style="mso-next-textbox:#_x0000_s1959">
                  <w:txbxContent>
                    <w:p w:rsidR="00DC72FB" w:rsidRDefault="00DC72FB">
                      <w:r>
                        <w:t>b</w:t>
                      </w:r>
                    </w:p>
                  </w:txbxContent>
                </v:textbox>
              </v:oval>
              <v:oval id="_x0000_s1960" style="position:absolute;left:4110;top:5085;width:450;height:525" strokecolor="white [3212]">
                <v:textbox style="mso-next-textbox:#_x0000_s1960">
                  <w:txbxContent>
                    <w:p w:rsidR="00DC72FB" w:rsidRDefault="00DC72FB">
                      <w:r>
                        <w:t>a</w:t>
                      </w:r>
                    </w:p>
                  </w:txbxContent>
                </v:textbox>
              </v:oval>
            </v:group>
            <v:group id="_x0000_s5127" style="position:absolute;left:6709;top:3825;width:4376;height:1260" coordorigin="1069,3960" coordsize="4376,1260">
              <v:rect id="_x0000_s1947" style="position:absolute;left:1069;top:3960;width:2291;height:1125" fillcolor="red" strokecolor="black [3200]" strokeweight="2.5pt">
                <v:shadow color="#868686"/>
              </v:rect>
              <v:rect id="_x0000_s1949" style="position:absolute;left:3360;top:3960;width:1935;height:1125" fillcolor="#00b0f0" strokecolor="black [3200]" strokeweight="2.5pt">
                <v:shadow color="#868686"/>
              </v:rect>
              <v:shape id="_x0000_s1957" type="#_x0000_t32" style="position:absolute;left:1069;top:5220;width:2216;height:0" o:connectortype="straight" strokecolor="#4f81bd [3204]" strokeweight="2.5pt">
                <v:stroke endarrow="block"/>
                <v:shadow color="#868686"/>
              </v:shape>
              <v:shape id="_x0000_s1958" type="#_x0000_t32" style="position:absolute;left:3360;top:5220;width:1935;height:0" o:connectortype="straight" strokecolor="#c0504d [3205]" strokeweight="2.5pt">
                <v:stroke endarrow="block"/>
                <v:shadow color="#868686"/>
              </v:shape>
              <v:shape id="_x0000_s1961" type="#_x0000_t32" style="position:absolute;left:5445;top:3960;width:0;height:1125" o:connectortype="straight" strokecolor="#4bacc6 [3208]" strokeweight="2.5pt">
                <v:stroke endarrow="block"/>
                <v:shadow color="#868686"/>
              </v:shape>
            </v:group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F15276" w:rsidP="00D63DEF">
      <w:pPr>
        <w:bidi/>
        <w:jc w:val="center"/>
        <w:rPr>
          <w:rtl/>
        </w:rPr>
      </w:pPr>
      <w:r>
        <w:rPr>
          <w:noProof/>
          <w:rtl/>
        </w:rPr>
        <w:pict>
          <v:group id="_x0000_s5207" style="position:absolute;left:0;text-align:left;margin-left:-45.4pt;margin-top:13.25pt;width:288.75pt;height:143.55pt;z-index:251919360" coordorigin="435,5610" coordsize="5775,2871">
            <v:group id="_x0000_s5206" style="position:absolute;left:435;top:5610;width:5775;height:2871" coordorigin="435,5610" coordsize="5775,2871">
              <v:oval id="_x0000_s1966" style="position:absolute;left:435;top:5745;width:453;height:600" strokecolor="white [3212]">
                <v:textbox>
                  <w:txbxContent>
                    <w:p w:rsidR="00DC72FB" w:rsidRPr="00F24187" w:rsidRDefault="00DC72FB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M</w:t>
                      </w:r>
                    </w:p>
                  </w:txbxContent>
                </v:textbox>
              </v:oval>
              <v:oval id="_x0000_s1967" style="position:absolute;left:3360;top:5610;width:840;height:600" strokecolor="white [3212]">
                <v:textbox>
                  <w:txbxContent>
                    <w:p w:rsidR="00DC72FB" w:rsidRPr="00F24187" w:rsidRDefault="00DC72FB">
                      <w:pPr>
                        <w:rPr>
                          <w:b/>
                          <w:bCs/>
                        </w:rPr>
                      </w:pPr>
                      <w:r w:rsidRPr="00F24187">
                        <w:rPr>
                          <w:b/>
                          <w:bCs/>
                        </w:rPr>
                        <w:t>Q</w:t>
                      </w:r>
                    </w:p>
                  </w:txbxContent>
                </v:textbox>
              </v:oval>
              <v:oval id="_x0000_s1968" style="position:absolute;left:5565;top:5745;width:645;height:855" strokecolor="white [3212]">
                <v:textbox>
                  <w:txbxContent>
                    <w:p w:rsidR="00DC72FB" w:rsidRDefault="00DC72FB">
                      <w:r>
                        <w:t>N</w:t>
                      </w:r>
                    </w:p>
                  </w:txbxContent>
                </v:textbox>
              </v:oval>
              <v:oval id="_x0000_s1969" style="position:absolute;left:5655;top:7395;width:465;height:735" strokecolor="white [3212]">
                <v:textbox style="mso-next-textbox:#_x0000_s1969">
                  <w:txbxContent>
                    <w:p w:rsidR="00DC72FB" w:rsidRPr="00250BCA" w:rsidRDefault="00DC72FB">
                      <w:pPr>
                        <w:rPr>
                          <w:b/>
                          <w:bCs/>
                        </w:rPr>
                      </w:pPr>
                      <w:r w:rsidRPr="00250BCA">
                        <w:rPr>
                          <w:b/>
                          <w:bCs/>
                        </w:rPr>
                        <w:t>O</w:t>
                      </w:r>
                    </w:p>
                  </w:txbxContent>
                </v:textbox>
              </v:oval>
              <v:oval id="_x0000_s1970" style="position:absolute;left:3465;top:7470;width:645;height:795" strokecolor="white [3212]">
                <v:textbox>
                  <w:txbxContent>
                    <w:p w:rsidR="00DC72FB" w:rsidRPr="00250BCA" w:rsidRDefault="00DC72FB">
                      <w:pPr>
                        <w:rPr>
                          <w:b/>
                          <w:bCs/>
                        </w:rPr>
                      </w:pPr>
                      <w:r w:rsidRPr="00250BCA">
                        <w:rPr>
                          <w:b/>
                          <w:bCs/>
                        </w:rPr>
                        <w:t>R</w:t>
                      </w:r>
                    </w:p>
                  </w:txbxContent>
                </v:textbox>
              </v:oval>
              <v:oval id="_x0000_s1971" style="position:absolute;left:616;top:7545;width:453;height:720" strokecolor="white [3212]">
                <v:textbox>
                  <w:txbxContent>
                    <w:p w:rsidR="00DC72FB" w:rsidRPr="00250BCA" w:rsidRDefault="00DC72FB">
                      <w:pPr>
                        <w:rPr>
                          <w:b/>
                          <w:bCs/>
                        </w:rPr>
                      </w:pPr>
                      <w:r w:rsidRPr="00250BCA">
                        <w:rPr>
                          <w:b/>
                          <w:bCs/>
                        </w:rPr>
                        <w:t>P</w:t>
                      </w:r>
                    </w:p>
                  </w:txbxContent>
                </v:textbox>
              </v:oval>
              <v:oval id="_x0000_s1974" style="position:absolute;left:1950;top:7545;width:435;height:585" strokecolor="white [3212]">
                <v:textbox>
                  <w:txbxContent>
                    <w:p w:rsidR="00DC72FB" w:rsidRPr="00250BCA" w:rsidRDefault="00DC72FB">
                      <w:pPr>
                        <w:rPr>
                          <w:b/>
                          <w:bCs/>
                        </w:rPr>
                      </w:pPr>
                      <w:r w:rsidRPr="00250BCA">
                        <w:rPr>
                          <w:b/>
                          <w:bCs/>
                        </w:rPr>
                        <w:t>C</w:t>
                      </w:r>
                    </w:p>
                  </w:txbxContent>
                </v:textbox>
              </v:oval>
              <v:oval id="_x0000_s1975" style="position:absolute;left:2550;top:7896;width:735;height:585" strokecolor="white [3212]">
                <v:textbox style="mso-next-textbox:#_x0000_s1975">
                  <w:txbxContent>
                    <w:p w:rsidR="00DC72FB" w:rsidRPr="00250BCA" w:rsidRDefault="00DC72FB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 w:rsidRPr="00250BCA">
                        <w:rPr>
                          <w:b/>
                          <w:bCs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oval>
            </v:group>
            <v:group id="_x0000_s5205" style="position:absolute;left:888;top:6150;width:4808;height:1890" coordorigin="888,6150" coordsize="4808,1890">
              <v:rect id="_x0000_s1963" style="position:absolute;left:929;top:6150;width:2791;height:1395" fillcolor="#00b050" strokecolor="black [3200]" strokeweight="2.5pt">
                <v:shadow color="#868686"/>
              </v:rect>
              <v:rect id="_x0000_s1964" style="position:absolute;left:3720;top:6150;width:1935;height:1395" fillcolor="#ffc000" strokecolor="black [3200]" strokeweight="2.5pt">
                <v:shadow color="#868686"/>
              </v:rect>
              <v:shape id="_x0000_s1972" type="#_x0000_t32" style="position:absolute;left:888;top:7665;width:2701;height:0" o:connectortype="straight" strokecolor="#8064a2 [3207]" strokeweight="2.5pt">
                <v:stroke endarrow="block"/>
                <v:shadow color="#868686"/>
              </v:shape>
              <v:shape id="_x0000_s1973" type="#_x0000_t32" style="position:absolute;left:929;top:8040;width:4767;height:0" o:connectortype="straight" strokecolor="#f79646 [3209]" strokeweight="2.5pt">
                <v:stroke endarrow="block"/>
                <v:shadow color="#868686"/>
              </v:shape>
            </v:group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F15276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269" style="position:absolute;left:0;text-align:left;margin-left:-90.1pt;margin-top:-349.8pt;width:659.2pt;height:439.35pt;z-index:251792384;mso-position-horizontal-relative:margin" coordorigin="-480,-5056" coordsize="13184,8787">
            <v:group id="_x0000_s1270" style="position:absolute;left:-480;top:-5056;width:13184;height:8787" coordorigin="-480,-5056" coordsize="13184,8787">
              <v:group id="_x0000_s1271" style="position:absolute;left:-480;top:-111;width:13184;height:3842" coordorigin="-480,-111" coordsize="13184,3842">
                <v:group id="_x0000_s1272" style="position:absolute;left:-480;top:-111;width:13184;height:3842" coordorigin="-480,-111" coordsize="13184,2980">
                  <v:rect id="_x0000_s1273" style="position:absolute;left:-221;top:-111;width:12131;height:2226" fillcolor="#2eaad6" stroked="f"/>
                  <v:shape id="_x0000_s1274" type="#_x0000_t64" style="position:absolute;left:-480;top:1291;width:13184;height:1578;rotation:3" adj=",11209" stroked="f"/>
                </v:group>
                <v:shape id="_x0000_s1275" type="#_x0000_t7" style="position:absolute;left:478;top:-94;width:567;height:1871" adj="13613" fillcolor="#b9e2f1" stroked="f"/>
                <v:shape id="_x0000_s1276" type="#_x0000_t7" style="position:absolute;left:833;top:-94;width:567;height:1871" adj="13613" fillcolor="#8bd0e9" stroked="f"/>
                <v:shape id="_x0000_s1277" type="#_x0000_t7" style="position:absolute;left:1154;top:-94;width:567;height:1871" adj="13613" fillcolor="#2daaff" stroked="f"/>
              </v:group>
              <v:group id="_x0000_s1278" style="position:absolute;left:973;top:-5056;width:6917;height:6406" coordorigin="973,-5056" coordsize="6917,6406">
                <v:oval id="_x0000_s1279" style="position:absolute;left:973;top:-5056;width:6917;height:6406;mso-position-horizontal-relative:margin" fillcolor="#51b8dd" stroked="f">
                  <v:fill r:id="rId10" o:title="40 %" rotate="t" type="pattern"/>
                  <v:imagedata embosscolor="shadow add(51)"/>
                  <v:shadow on="t" type="emboss" color="lineOrFill darken(153)" color2="shadow add(102)" offset="1pt,1pt"/>
                </v:oval>
                <v:rect id="_x0000_s1280" style="position:absolute;left:5006;top:-209;width:1769;height:659;mso-position-horizontal:center;mso-position-horizontal-relative:margin" fillcolor="#2daaff" stroked="f">
                  <v:fill rotate="t" type="gradient"/>
                  <v:shadow on="t" opacity=".5" offset="6pt,6pt"/>
                </v:rect>
              </v:group>
            </v:group>
            <v:group id="_x0000_s1281" style="position:absolute;left:7481;top:-332;width:4902;height:2376" coordorigin="7481,-332" coordsize="4902,2376">
              <v:oval id="_x0000_s1282" style="position:absolute;left:10115;top:-332;width:2268;height:2268" fillcolor="#b9e2f1" stroked="f" strokecolor="#c2d69b [1942]" strokeweight="1pt">
                <v:fill color2="#d6e3bc [1302]" rotate="t"/>
                <v:shadow on="t" type="perspective" color="#4e6128 [1606]" opacity=".5" offset="1pt" offset2="-3pt"/>
              </v:oval>
              <v:shape id="_x0000_s1283" type="#_x0000_t153" style="position:absolute;left:7481;top:87;width:3557;height:1957" adj="8568" fillcolor="blue" stroked="f" strokecolor="white [3212]">
                <v:shadow on="t" color="#548dd4 [1951]" opacity=".5" offset="6pt,-6pt"/>
                <v:textpath style="font-family:&quot;Arial Black&quot;;font-weight:bold;v-text-kern:t" trim="t" fitpath="t" xscale="f" string="أنشطة بنائية"/>
              </v:shape>
            </v:group>
            <w10:wrap anchorx="margin"/>
          </v:group>
        </w:pict>
      </w:r>
    </w:p>
    <w:p w:rsidR="00D63DEF" w:rsidRDefault="00F15276" w:rsidP="00D63DEF">
      <w:pPr>
        <w:bidi/>
        <w:jc w:val="center"/>
        <w:rPr>
          <w:rtl/>
        </w:rPr>
      </w:pPr>
      <w:r>
        <w:rPr>
          <w:noProof/>
          <w:rtl/>
        </w:rPr>
        <w:pict>
          <v:group id="_x0000_s1379" style="position:absolute;left:0;text-align:left;margin-left:-36.6pt;margin-top:5.9pt;width:538.6pt;height:293.3pt;z-index:251798528;mso-position-horizontal-relative:margin" coordorigin="557,2840" coordsize="10772,5866">
            <v:group id="_x0000_s1380" style="position:absolute;left:557;top:2840;width:10772;height:641;mso-position-horizontal:center;mso-position-horizontal-relative:margin" coordorigin="746,3140" coordsize="10134,641">
              <v:rect id="_x0000_s1381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 style="mso-next-textbox:#_x0000_s1381">
                  <w:txbxContent>
                    <w:p w:rsidR="00DC72FB" w:rsidRPr="00EC450D" w:rsidRDefault="00DC72FB" w:rsidP="00C72306">
                      <w:pPr>
                        <w:jc w:val="center"/>
                        <w:rPr>
                          <w:b/>
                          <w:bCs/>
                          <w:color w:val="FFFF00"/>
                          <w:sz w:val="40"/>
                          <w:szCs w:val="40"/>
                          <w:lang w:bidi="ar-MA"/>
                        </w:rPr>
                      </w:pPr>
                      <w:r w:rsidRPr="00EC450D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نشاط</w:t>
                      </w:r>
                    </w:p>
                  </w:txbxContent>
                </v:textbox>
              </v:rect>
              <v:oval id="_x0000_s1382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style="mso-next-textbox:#_x0000_s1382" inset="0,0,0,0">
                  <w:txbxContent>
                    <w:p w:rsidR="00DC72FB" w:rsidRPr="00EC450D" w:rsidRDefault="00DC72FB" w:rsidP="00C72306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4</w:t>
                      </w:r>
                    </w:p>
                  </w:txbxContent>
                </v:textbox>
              </v:oval>
              <v:roundrect id="_x0000_s1383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 style="mso-next-textbox:#_x0000_s1383">
                  <w:txbxContent>
                    <w:p w:rsidR="00DC72FB" w:rsidRPr="00E06B22" w:rsidRDefault="00DC72FB" w:rsidP="0056016E">
                      <w:pPr>
                        <w:jc w:val="center"/>
                        <w:rPr>
                          <w:b/>
                          <w:bCs/>
                          <w:color w:val="FFFF00"/>
                          <w:lang w:bidi="ar-MA"/>
                        </w:rPr>
                      </w:pPr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الكفاية المستدفة</w:t>
                      </w:r>
                      <w:r w:rsidRPr="00E06B22">
                        <w:rPr>
                          <w:rFonts w:hint="cs"/>
                          <w:b/>
                          <w:bCs/>
                          <w:sz w:val="40"/>
                          <w:szCs w:val="40"/>
                          <w:rtl/>
                          <w:lang w:bidi="ar-MA"/>
                        </w:rPr>
                        <w:t xml:space="preserve"> </w:t>
                      </w:r>
                      <w:r w:rsidRPr="004D77F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"جداء عدد في مجموع"</w:t>
                      </w:r>
                    </w:p>
                  </w:txbxContent>
                </v:textbox>
              </v:roundrect>
            </v:group>
            <v:group id="_x0000_s1384" style="position:absolute;left:605;top:3660;width:10602;height:5046" coordorigin="710,3660" coordsize="10630,2910">
              <v:shape id="_x0000_s1385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385">
                  <w:txbxContent>
                    <w:p w:rsidR="00DC72FB" w:rsidRPr="003940D1" w:rsidRDefault="00DC72FB" w:rsidP="0056016E">
                      <w:pPr>
                        <w:pStyle w:val="Paragraphedeliste"/>
                        <w:numPr>
                          <w:ilvl w:val="0"/>
                          <w:numId w:val="17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3940D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إملاء الجدول التالي:</w:t>
                      </w:r>
                    </w:p>
                    <w:tbl>
                      <w:tblPr>
                        <w:tblStyle w:val="Grilledutableau"/>
                        <w:bidiVisual/>
                        <w:tblW w:w="10272" w:type="dxa"/>
                        <w:tblLook w:val="04A0"/>
                      </w:tblPr>
                      <w:tblGrid>
                        <w:gridCol w:w="2228"/>
                        <w:gridCol w:w="2503"/>
                        <w:gridCol w:w="1113"/>
                        <w:gridCol w:w="1113"/>
                        <w:gridCol w:w="1113"/>
                        <w:gridCol w:w="1113"/>
                        <w:gridCol w:w="1089"/>
                      </w:tblGrid>
                      <w:tr w:rsidR="00DC72FB" w:rsidRPr="003940D1" w:rsidTr="00642CB7">
                        <w:trPr>
                          <w:trHeight w:val="463"/>
                        </w:trPr>
                        <w:tc>
                          <w:tcPr>
                            <w:tcW w:w="2228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(a+b)</w:t>
                            </w:r>
                          </w:p>
                        </w:tc>
                        <w:tc>
                          <w:tcPr>
                            <w:tcW w:w="250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a+kxb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b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a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ind w:right="-186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1089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c>
                      </w:tr>
                      <w:tr w:rsidR="00DC72FB" w:rsidRPr="003940D1" w:rsidTr="00642CB7">
                        <w:trPr>
                          <w:trHeight w:val="651"/>
                        </w:trPr>
                        <w:tc>
                          <w:tcPr>
                            <w:tcW w:w="2228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0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089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  <w:tr w:rsidR="00DC72FB" w:rsidRPr="003940D1" w:rsidTr="00642CB7">
                        <w:trPr>
                          <w:trHeight w:val="691"/>
                        </w:trPr>
                        <w:tc>
                          <w:tcPr>
                            <w:tcW w:w="2228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0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089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-2</w:t>
                            </w:r>
                          </w:p>
                        </w:tc>
                      </w:tr>
                      <w:tr w:rsidR="00DC72FB" w:rsidRPr="003940D1" w:rsidTr="00642CB7">
                        <w:trPr>
                          <w:trHeight w:val="667"/>
                        </w:trPr>
                        <w:tc>
                          <w:tcPr>
                            <w:tcW w:w="2228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0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-8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089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</w:tr>
                    </w:tbl>
                    <w:p w:rsidR="00DC72FB" w:rsidRPr="003940D1" w:rsidRDefault="00DC72FB" w:rsidP="0056016E">
                      <w:p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</w:p>
                    <w:p w:rsidR="00DC72FB" w:rsidRPr="003940D1" w:rsidRDefault="00DC72FB" w:rsidP="0056016E">
                      <w:pPr>
                        <w:pStyle w:val="Paragraphedeliste"/>
                        <w:numPr>
                          <w:ilvl w:val="0"/>
                          <w:numId w:val="16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3940D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ادا تلاحظ ؟</w:t>
                      </w:r>
                    </w:p>
                    <w:p w:rsidR="00DC72FB" w:rsidRPr="00D94F13" w:rsidRDefault="00DC72FB" w:rsidP="00C72306">
                      <w:pPr>
                        <w:bidi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  <v:group id="_x0000_s1386" style="position:absolute;left:795;top:3672;width:10545;height:2898" coordorigin="795,3672" coordsize="10545,2898">
                <v:shape id="_x0000_s1387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388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  <w10:wrap anchorx="margin"/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F15276" w:rsidP="00D63DEF">
      <w:pPr>
        <w:bidi/>
        <w:jc w:val="center"/>
        <w:rPr>
          <w:rtl/>
        </w:rPr>
      </w:pPr>
      <w:r>
        <w:rPr>
          <w:noProof/>
          <w:rtl/>
        </w:rPr>
        <w:pict>
          <v:oval id="_x0000_s1956" style="position:absolute;left:0;text-align:left;margin-left:84.35pt;margin-top:5.35pt;width:26.25pt;height:22.5pt;z-index:-251410432" strokecolor="white [3212]">
            <v:textbox style="mso-next-textbox:#_x0000_s1956">
              <w:txbxContent>
                <w:p w:rsidR="00DC72FB" w:rsidRDefault="00DC72FB" w:rsidP="00642CB7">
                  <w:r>
                    <w:t>M</w:t>
                  </w:r>
                </w:p>
              </w:txbxContent>
            </v:textbox>
          </v:oval>
        </w:pict>
      </w:r>
    </w:p>
    <w:p w:rsidR="00C72306" w:rsidRDefault="00F15276" w:rsidP="003940D1">
      <w:pPr>
        <w:bidi/>
        <w:jc w:val="center"/>
        <w:rPr>
          <w:rtl/>
        </w:rPr>
      </w:pPr>
      <w:r>
        <w:rPr>
          <w:noProof/>
          <w:rtl/>
        </w:rPr>
        <w:pict>
          <v:oval id="_x0000_s1962" style="position:absolute;left:0;text-align:left;margin-left:193.85pt;margin-top:7.3pt;width:29.25pt;height:27pt;z-index:-251404288" strokecolor="white [3212]">
            <v:textbox style="mso-next-textbox:#_x0000_s1962">
              <w:txbxContent>
                <w:p w:rsidR="00DC72FB" w:rsidRPr="007B2033" w:rsidRDefault="00DC72FB">
                  <w:pPr>
                    <w:rPr>
                      <w:b/>
                      <w:bCs/>
                    </w:rPr>
                  </w:pPr>
                  <w:r w:rsidRPr="007B2033">
                    <w:rPr>
                      <w:b/>
                      <w:bCs/>
                    </w:rPr>
                    <w:t>h</w:t>
                  </w:r>
                </w:p>
              </w:txbxContent>
            </v:textbox>
          </v:oval>
        </w:pict>
      </w:r>
    </w:p>
    <w:p w:rsidR="00C72306" w:rsidRDefault="00F15276">
      <w:pPr>
        <w:rPr>
          <w:rtl/>
        </w:rPr>
      </w:pPr>
      <w:r>
        <w:rPr>
          <w:noProof/>
          <w:rtl/>
        </w:rPr>
        <w:pict>
          <v:group id="_x0000_s1389" style="position:absolute;margin-left:-42.7pt;margin-top:231.75pt;width:538.6pt;height:293.3pt;z-index:251799552;mso-position-horizontal-relative:margin" coordorigin="557,2840" coordsize="10772,5866">
            <v:group id="_x0000_s1390" style="position:absolute;left:557;top:2840;width:10772;height:641;mso-position-horizontal:center;mso-position-horizontal-relative:margin" coordorigin="746,3140" coordsize="10134,641">
              <v:rect id="_x0000_s1391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DC72FB" w:rsidRPr="0056016E" w:rsidRDefault="00DC72FB" w:rsidP="00C72306">
                      <w:pPr>
                        <w:jc w:val="center"/>
                        <w:rPr>
                          <w:b/>
                          <w:bCs/>
                          <w:color w:val="FFFF00"/>
                          <w:sz w:val="28"/>
                          <w:szCs w:val="28"/>
                          <w:lang w:bidi="ar-MA"/>
                        </w:rPr>
                      </w:pPr>
                      <w:r w:rsidRPr="0056016E">
                        <w:rPr>
                          <w:rFonts w:hint="cs"/>
                          <w:b/>
                          <w:bCs/>
                          <w:color w:val="FFFF00"/>
                          <w:sz w:val="28"/>
                          <w:szCs w:val="28"/>
                          <w:rtl/>
                          <w:lang w:bidi="ar-MA"/>
                        </w:rPr>
                        <w:t xml:space="preserve">تتمة النشاط </w:t>
                      </w:r>
                    </w:p>
                  </w:txbxContent>
                </v:textbox>
              </v:rect>
              <v:oval id="_x0000_s1392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inset="0,0,0,0">
                  <w:txbxContent>
                    <w:p w:rsidR="00DC72FB" w:rsidRPr="00EC450D" w:rsidRDefault="00DC72FB" w:rsidP="00C72306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4</w:t>
                      </w:r>
                    </w:p>
                  </w:txbxContent>
                </v:textbox>
              </v:oval>
              <v:roundrect id="_x0000_s1393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DC72FB" w:rsidRPr="00D94F13" w:rsidRDefault="00DC72FB" w:rsidP="00C72306">
                      <w:pPr>
                        <w:jc w:val="center"/>
                        <w:rPr>
                          <w:b/>
                          <w:bCs/>
                          <w:color w:val="FFFF00"/>
                          <w:sz w:val="40"/>
                          <w:szCs w:val="40"/>
                          <w:lang w:bidi="ar-MA"/>
                        </w:rPr>
                      </w:pPr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الكفاية المستدفة</w:t>
                      </w:r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 </w:t>
                      </w:r>
                      <w:r w:rsidRPr="00E06B22">
                        <w:rPr>
                          <w:rFonts w:hint="cs"/>
                          <w:b/>
                          <w:bCs/>
                          <w:sz w:val="40"/>
                          <w:szCs w:val="40"/>
                          <w:rtl/>
                          <w:lang w:bidi="ar-MA"/>
                        </w:rPr>
                        <w:t>"</w:t>
                      </w:r>
                      <w:r w:rsidRPr="00E06B2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جداء عدد في فرق</w:t>
                      </w:r>
                      <w:r w:rsidRPr="00E06B22">
                        <w:rPr>
                          <w:rFonts w:hint="cs"/>
                          <w:b/>
                          <w:bCs/>
                          <w:sz w:val="40"/>
                          <w:szCs w:val="40"/>
                          <w:rtl/>
                          <w:lang w:bidi="ar-MA"/>
                        </w:rPr>
                        <w:t>"</w:t>
                      </w:r>
                    </w:p>
                  </w:txbxContent>
                </v:textbox>
              </v:roundrect>
            </v:group>
            <v:group id="_x0000_s1394" style="position:absolute;left:605;top:3660;width:10602;height:5046" coordorigin="710,3660" coordsize="10630,2910">
              <v:shape id="_x0000_s1395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395">
                  <w:txbxContent>
                    <w:p w:rsidR="00DC72FB" w:rsidRPr="003940D1" w:rsidRDefault="00DC72FB" w:rsidP="0056016E">
                      <w:pPr>
                        <w:pStyle w:val="Paragraphedeliste"/>
                        <w:numPr>
                          <w:ilvl w:val="0"/>
                          <w:numId w:val="17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3940D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إملاء الجدول التالي:</w:t>
                      </w:r>
                    </w:p>
                    <w:tbl>
                      <w:tblPr>
                        <w:tblStyle w:val="Grilledutableau"/>
                        <w:bidiVisual/>
                        <w:tblW w:w="10272" w:type="dxa"/>
                        <w:tblLook w:val="04A0"/>
                      </w:tblPr>
                      <w:tblGrid>
                        <w:gridCol w:w="2228"/>
                        <w:gridCol w:w="2503"/>
                        <w:gridCol w:w="1113"/>
                        <w:gridCol w:w="1113"/>
                        <w:gridCol w:w="1113"/>
                        <w:gridCol w:w="1113"/>
                        <w:gridCol w:w="1089"/>
                      </w:tblGrid>
                      <w:tr w:rsidR="00DC72FB" w:rsidRPr="003940D1" w:rsidTr="00642CB7">
                        <w:trPr>
                          <w:trHeight w:val="463"/>
                        </w:trPr>
                        <w:tc>
                          <w:tcPr>
                            <w:tcW w:w="2228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3940D1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(a-b)</w:t>
                            </w:r>
                          </w:p>
                        </w:tc>
                        <w:tc>
                          <w:tcPr>
                            <w:tcW w:w="250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a</w:t>
                            </w:r>
                            <w:r w:rsidRPr="003940D1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-</w:t>
                            </w: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b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b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xa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k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ind w:right="-186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1089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c>
                      </w:tr>
                      <w:tr w:rsidR="00DC72FB" w:rsidRPr="003940D1" w:rsidTr="00642CB7">
                        <w:trPr>
                          <w:trHeight w:val="651"/>
                        </w:trPr>
                        <w:tc>
                          <w:tcPr>
                            <w:tcW w:w="2228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0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089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  <w:tr w:rsidR="00DC72FB" w:rsidRPr="003940D1" w:rsidTr="00642CB7">
                        <w:trPr>
                          <w:trHeight w:val="691"/>
                        </w:trPr>
                        <w:tc>
                          <w:tcPr>
                            <w:tcW w:w="2228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0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089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-2</w:t>
                            </w:r>
                          </w:p>
                        </w:tc>
                      </w:tr>
                      <w:tr w:rsidR="00DC72FB" w:rsidRPr="003940D1" w:rsidTr="00642CB7">
                        <w:trPr>
                          <w:trHeight w:val="667"/>
                        </w:trPr>
                        <w:tc>
                          <w:tcPr>
                            <w:tcW w:w="2228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0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-8</w:t>
                            </w:r>
                          </w:p>
                        </w:tc>
                        <w:tc>
                          <w:tcPr>
                            <w:tcW w:w="1113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089" w:type="dxa"/>
                          </w:tcPr>
                          <w:p w:rsidR="00DC72FB" w:rsidRPr="003940D1" w:rsidRDefault="00DC72FB" w:rsidP="00642C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940D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</w:tr>
                    </w:tbl>
                    <w:p w:rsidR="00DC72FB" w:rsidRPr="003940D1" w:rsidRDefault="00DC72FB" w:rsidP="0056016E">
                      <w:p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</w:p>
                    <w:p w:rsidR="00DC72FB" w:rsidRPr="003940D1" w:rsidRDefault="00DC72FB" w:rsidP="0056016E">
                      <w:pPr>
                        <w:pStyle w:val="Paragraphedeliste"/>
                        <w:numPr>
                          <w:ilvl w:val="0"/>
                          <w:numId w:val="16"/>
                        </w:num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3940D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ادا تلاحظ ؟</w:t>
                      </w:r>
                    </w:p>
                    <w:p w:rsidR="00DC72FB" w:rsidRPr="003940D1" w:rsidRDefault="00DC72FB" w:rsidP="00C72306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Default="00DC72FB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Default="00DC72FB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Default="00DC72FB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Default="00DC72FB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DC72FB" w:rsidRPr="00D94F13" w:rsidRDefault="00DC72FB" w:rsidP="00C72306">
                      <w:pPr>
                        <w:bidi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  <v:group id="_x0000_s1396" style="position:absolute;left:795;top:3672;width:10545;height:2898" coordorigin="795,3672" coordsize="10545,2898">
                <v:shape id="_x0000_s1397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398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  <w10:wrap anchorx="margin"/>
          </v:group>
        </w:pict>
      </w:r>
      <w:r w:rsidR="00C72306">
        <w:rPr>
          <w:rtl/>
        </w:rPr>
        <w:br w:type="page"/>
      </w:r>
    </w:p>
    <w:p w:rsidR="00C72306" w:rsidRDefault="00F15276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329" style="position:absolute;left:0;text-align:left;margin-left:-98.55pt;margin-top:-352.8pt;width:659.2pt;height:439.35pt;z-index:251796480" coordorigin="-480,-5056" coordsize="13184,8787">
            <v:group id="_x0000_s1330" style="position:absolute;left:-480;top:-5056;width:13184;height:8787" coordorigin="-480,-5056" coordsize="13184,8787">
              <v:group id="_x0000_s1331" style="position:absolute;left:-480;top:-111;width:13184;height:3842" coordorigin="-480,-111" coordsize="13184,3842">
                <v:group id="_x0000_s1332" style="position:absolute;left:-480;top:-111;width:13184;height:3842" coordorigin="-480,-111" coordsize="13184,2980">
                  <v:rect id="_x0000_s1333" style="position:absolute;left:-221;top:-111;width:12131;height:2226" fillcolor="#2eaad6" stroked="f"/>
                  <v:shape id="_x0000_s1334" type="#_x0000_t64" style="position:absolute;left:-480;top:1291;width:13184;height:1578;rotation:3" adj=",11209" stroked="f"/>
                </v:group>
                <v:shape id="_x0000_s1335" type="#_x0000_t7" style="position:absolute;left:478;top:-94;width:567;height:1871" adj="13613" fillcolor="#b9e2f1" stroked="f"/>
                <v:shape id="_x0000_s1336" type="#_x0000_t7" style="position:absolute;left:833;top:-94;width:567;height:1871" adj="13613" fillcolor="#8bd0e9" stroked="f"/>
                <v:shape id="_x0000_s1337" type="#_x0000_t7" style="position:absolute;left:1154;top:-94;width:567;height:1871" adj="13613" fillcolor="#2daaff" stroked="f"/>
              </v:group>
              <v:group id="_x0000_s1338" style="position:absolute;left:973;top:-5056;width:6917;height:6406" coordorigin="973,-5056" coordsize="6917,6406">
                <v:oval id="_x0000_s1339" style="position:absolute;left:973;top:-5056;width:6917;height:6406;mso-position-horizontal-relative:margin" fillcolor="#51b8dd" stroked="f">
                  <v:fill r:id="rId10" o:title="40 %" rotate="t" type="pattern"/>
                  <v:imagedata embosscolor="shadow add(51)"/>
                  <v:shadow on="t" type="emboss" color="lineOrFill darken(153)" color2="shadow add(102)" offset="1pt,1pt"/>
                </v:oval>
                <v:rect id="_x0000_s1340" style="position:absolute;left:5006;top:-209;width:1769;height:659;mso-position-horizontal:center;mso-position-horizontal-relative:margin" fillcolor="#2daaff" stroked="f">
                  <v:fill rotate="t" type="gradient"/>
                  <v:shadow on="t" opacity=".5" offset="6pt,6pt"/>
                </v:rect>
              </v:group>
            </v:group>
            <v:group id="_x0000_s1341" style="position:absolute;left:7481;top:-332;width:4902;height:2376" coordorigin="7481,-332" coordsize="4902,2376">
              <v:oval id="_x0000_s1342" style="position:absolute;left:10115;top:-332;width:2268;height:2268" fillcolor="#b9e2f1" stroked="f" strokecolor="#c2d69b [1942]" strokeweight="1pt">
                <v:fill color2="#d6e3bc [1302]" rotate="t"/>
                <v:shadow on="t" type="perspective" color="#4e6128 [1606]" opacity=".5" offset="1pt" offset2="-3pt"/>
              </v:oval>
              <v:shape id="_x0000_s1343" type="#_x0000_t153" style="position:absolute;left:7481;top:87;width:3557;height:1957" adj="8568" fillcolor="blue" stroked="f" strokecolor="white [3212]">
                <v:shadow on="t" color="#548dd4 [1951]" opacity=".5" offset="6pt,-6pt"/>
                <v:textpath style="font-family:&quot;Arial Black&quot;;font-weight:bold;v-text-kern:t" trim="t" fitpath="t" xscale="f" string="أنشطة بنائية"/>
              </v:shape>
            </v:group>
          </v:group>
        </w:pict>
      </w:r>
    </w:p>
    <w:p w:rsidR="00C72306" w:rsidRDefault="00F15276" w:rsidP="00717173">
      <w:pPr>
        <w:rPr>
          <w:rtl/>
        </w:rPr>
      </w:pPr>
      <w:r>
        <w:rPr>
          <w:noProof/>
          <w:rtl/>
        </w:rPr>
        <w:pict>
          <v:group id="_x0000_s5211" style="position:absolute;margin-left:-40.1pt;margin-top:11.9pt;width:538.6pt;height:293.3pt;z-index:251948544" coordorigin="435,9368" coordsize="10772,5866">
            <v:group id="_x0000_s1399" style="position:absolute;left:435;top:9368;width:10772;height:5866;mso-position-horizontal-relative:margin" coordorigin="557,2840" coordsize="10772,5866">
              <v:group id="_x0000_s1400" style="position:absolute;left:557;top:2840;width:10772;height:641;mso-position-horizontal:center;mso-position-horizontal-relative:margin" coordorigin="746,3140" coordsize="10134,641">
                <v:rect id="_x0000_s1401" style="position:absolute;left:9457;top:3140;width:1423;height:555" fillcolor="#00b0f0" strokecolor="#f2f2f2 [3041]" strokeweight="3pt">
                  <v:shadow on="t" type="perspective" color="#243f60 [1604]" opacity=".5" offset="1pt" offset2="-1pt"/>
                  <v:textbox>
                    <w:txbxContent>
                      <w:p w:rsidR="00DC72FB" w:rsidRPr="00EC450D" w:rsidRDefault="00DC72FB" w:rsidP="00C72306">
                        <w:pPr>
                          <w:jc w:val="center"/>
                          <w:rPr>
                            <w:b/>
                            <w:bCs/>
                            <w:color w:val="FFFF00"/>
                            <w:sz w:val="40"/>
                            <w:szCs w:val="40"/>
                            <w:lang w:bidi="ar-MA"/>
                          </w:rPr>
                        </w:pPr>
                        <w:r w:rsidRPr="00EC450D">
                          <w:rPr>
                            <w:rFonts w:hint="cs"/>
                            <w:b/>
                            <w:bCs/>
                            <w:color w:val="FFFF00"/>
                            <w:sz w:val="40"/>
                            <w:szCs w:val="40"/>
                            <w:rtl/>
                            <w:lang w:bidi="ar-MA"/>
                          </w:rPr>
                          <w:t>نشاط</w:t>
                        </w:r>
                      </w:p>
                    </w:txbxContent>
                  </v:textbox>
                </v:rect>
                <v:oval id="_x0000_s1402" style="position:absolute;left:8852;top:3154;width:486;height:486;v-text-anchor:middle" fillcolor="#00b0f0" strokecolor="#f2f2f2 [3041]" strokeweight="3pt">
                  <v:shadow on="t" type="perspective" color="#243f60 [1604]" opacity=".5" offset="1pt" offset2="-1pt"/>
                  <v:textbox inset="0,0,0,0">
                    <w:txbxContent>
                      <w:p w:rsidR="00DC72FB" w:rsidRPr="00EC450D" w:rsidRDefault="00DC72FB" w:rsidP="00C72306">
                        <w:pPr>
                          <w:jc w:val="center"/>
                          <w:rPr>
                            <w:b/>
                            <w:bCs/>
                            <w:color w:val="FFFFFF" w:themeColor="background1"/>
                            <w:sz w:val="32"/>
                            <w:szCs w:val="32"/>
                            <w:lang w:bidi="ar-MA"/>
                          </w:rPr>
                        </w:pPr>
                        <w:r>
                          <w:rPr>
                            <w:b/>
                            <w:bCs/>
                            <w:color w:val="FFFFFF" w:themeColor="background1"/>
                            <w:sz w:val="32"/>
                            <w:szCs w:val="32"/>
                            <w:lang w:bidi="ar-MA"/>
                          </w:rPr>
                          <w:t>6</w:t>
                        </w:r>
                      </w:p>
                    </w:txbxContent>
                  </v:textbox>
                </v:oval>
                <v:roundrect id="_x0000_s1403" style="position:absolute;left:746;top:3157;width:7998;height:624" arcsize="10923f" fillcolor="#00b0f0" strokecolor="#f2f2f2 [3041]" strokeweight="3pt">
                  <v:shadow on="t" type="perspective" color="#243f60 [1604]" opacity=".5" offset="1pt" offset2="-1pt"/>
                  <v:textbox>
                    <w:txbxContent>
                      <w:p w:rsidR="00DC72FB" w:rsidRPr="00D94F13" w:rsidRDefault="00DC72FB" w:rsidP="00C72306">
                        <w:pPr>
                          <w:jc w:val="center"/>
                          <w:rPr>
                            <w:b/>
                            <w:bCs/>
                            <w:color w:val="FFFF00"/>
                            <w:sz w:val="40"/>
                            <w:szCs w:val="40"/>
                            <w:lang w:bidi="ar-MA"/>
                          </w:rPr>
                        </w:pPr>
                        <w:r w:rsidRPr="00D94F13">
                          <w:rPr>
                            <w:rFonts w:hint="cs"/>
                            <w:b/>
                            <w:bCs/>
                            <w:color w:val="FFFF00"/>
                            <w:sz w:val="40"/>
                            <w:szCs w:val="40"/>
                            <w:rtl/>
                            <w:lang w:bidi="ar-MA"/>
                          </w:rPr>
                          <w:t>الكفاية المستدفة</w:t>
                        </w:r>
                        <w:r>
                          <w:rPr>
                            <w:rFonts w:hint="cs"/>
                            <w:b/>
                            <w:bCs/>
                            <w:color w:val="FFFF00"/>
                            <w:sz w:val="40"/>
                            <w:szCs w:val="40"/>
                            <w:rtl/>
                            <w:lang w:bidi="ar-MA"/>
                          </w:rPr>
                          <w:t xml:space="preserve"> </w:t>
                        </w:r>
                        <w:r w:rsidRPr="00E06B22">
                          <w:rPr>
                            <w:rFonts w:hint="cs"/>
                            <w:b/>
                            <w:bCs/>
                            <w:sz w:val="40"/>
                            <w:szCs w:val="40"/>
                            <w:rtl/>
                            <w:lang w:bidi="ar-MA"/>
                          </w:rPr>
                          <w:t>"</w:t>
                        </w:r>
                        <w:r w:rsidRPr="00E06B22">
                          <w:rPr>
                            <w:rFonts w:hint="cs"/>
                            <w:b/>
                            <w:bCs/>
                            <w:sz w:val="36"/>
                            <w:szCs w:val="36"/>
                            <w:rtl/>
                            <w:lang w:bidi="ar-MA"/>
                          </w:rPr>
                          <w:t>جداء مجموعين</w:t>
                        </w:r>
                        <w:r w:rsidRPr="00E06B22">
                          <w:rPr>
                            <w:rFonts w:hint="cs"/>
                            <w:b/>
                            <w:bCs/>
                            <w:sz w:val="40"/>
                            <w:szCs w:val="40"/>
                            <w:rtl/>
                            <w:lang w:bidi="ar-MA"/>
                          </w:rPr>
                          <w:t>"</w:t>
                        </w:r>
                      </w:p>
                    </w:txbxContent>
                  </v:textbox>
                </v:roundrect>
              </v:group>
              <v:group id="_x0000_s1404" style="position:absolute;left:605;top:3660;width:10602;height:5046" coordorigin="710,3660" coordsize="10630,2910">
                <v:shape id="_x0000_s1405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  <v:textbox style="mso-next-textbox:#_x0000_s1405">
                    <w:txbxContent>
                      <w:p w:rsidR="00DC72FB" w:rsidRPr="0021140E" w:rsidRDefault="00DC72FB" w:rsidP="006D4996">
                        <w:pPr>
                          <w:bidi/>
                          <w:ind w:left="732" w:hanging="141"/>
                          <w:rPr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نعتبر الشكل التالي</w:t>
                        </w:r>
                        <w:r w:rsidRPr="0021140E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حيث: </w:t>
                        </w:r>
                        <w:r w:rsidRPr="0021140E"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  AE= </w:t>
                        </w:r>
                        <w:r w:rsidRPr="0021140E">
                          <w:rPr>
                            <w:b/>
                            <w:bCs/>
                            <w:color w:val="FF0000"/>
                            <w:sz w:val="28"/>
                            <w:szCs w:val="28"/>
                          </w:rPr>
                          <w:t>a</w:t>
                        </w:r>
                        <w:r w:rsidRPr="0021140E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؛</w:t>
                        </w:r>
                        <w:r w:rsidRPr="0021140E"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EB= </w:t>
                        </w:r>
                        <w:r w:rsidRPr="0021140E">
                          <w:rPr>
                            <w:b/>
                            <w:bCs/>
                            <w:color w:val="FF0000"/>
                            <w:sz w:val="28"/>
                            <w:szCs w:val="28"/>
                          </w:rPr>
                          <w:t>b</w:t>
                        </w:r>
                        <w:r w:rsidRPr="0021140E"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21140E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MA"/>
                          </w:rPr>
                          <w:t xml:space="preserve"> ؛</w:t>
                        </w:r>
                        <w:r w:rsidRPr="0021140E">
                          <w:rPr>
                            <w:b/>
                            <w:bCs/>
                            <w:color w:val="FF0000"/>
                            <w:sz w:val="28"/>
                            <w:szCs w:val="28"/>
                            <w:lang w:bidi="ar-MA"/>
                          </w:rPr>
                          <w:t>c</w:t>
                        </w:r>
                        <w:r w:rsidRPr="0021140E">
                          <w:rPr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  <w:t xml:space="preserve"> </w:t>
                        </w:r>
                        <w:r w:rsidRPr="0021140E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MA"/>
                          </w:rPr>
                          <w:t xml:space="preserve"> </w:t>
                        </w:r>
                        <w:r w:rsidRPr="0021140E">
                          <w:rPr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  <w:t>AH=</w:t>
                        </w:r>
                        <w:r w:rsidRPr="0021140E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MA"/>
                          </w:rPr>
                          <w:t xml:space="preserve"> ؛</w:t>
                        </w: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MA"/>
                          </w:rPr>
                          <w:t xml:space="preserve"> </w:t>
                        </w:r>
                        <w:r w:rsidRPr="0021140E">
                          <w:rPr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  <w:t xml:space="preserve">HD= </w:t>
                        </w:r>
                        <w:r w:rsidRPr="0021140E">
                          <w:rPr>
                            <w:b/>
                            <w:bCs/>
                            <w:color w:val="FF0000"/>
                            <w:sz w:val="28"/>
                            <w:szCs w:val="28"/>
                            <w:lang w:bidi="ar-MA"/>
                          </w:rPr>
                          <w:t>d</w:t>
                        </w:r>
                      </w:p>
                      <w:p w:rsidR="00DC72FB" w:rsidRPr="006D4996" w:rsidRDefault="00DC72FB" w:rsidP="006D4996">
                        <w:pPr>
                          <w:spacing w:after="0"/>
                          <w:rPr>
                            <w:sz w:val="26"/>
                            <w:szCs w:val="26"/>
                          </w:rPr>
                        </w:pPr>
                      </w:p>
                      <w:p w:rsidR="00DC72FB" w:rsidRDefault="00DC72FB" w:rsidP="006D4996">
                        <w:pPr>
                          <w:pStyle w:val="Paragraphedeliste"/>
                          <w:numPr>
                            <w:ilvl w:val="0"/>
                            <w:numId w:val="18"/>
                          </w:numPr>
                          <w:bidi/>
                          <w:rPr>
                            <w:b/>
                            <w:bCs/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MA"/>
                          </w:rPr>
                          <w:t>ا</w:t>
                        </w:r>
                        <w:r w:rsidRPr="0021140E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حسب مساحة المستطيل </w:t>
                        </w:r>
                        <w:r w:rsidRPr="0021140E">
                          <w:rPr>
                            <w:b/>
                            <w:bCs/>
                            <w:sz w:val="28"/>
                            <w:szCs w:val="28"/>
                          </w:rPr>
                          <w:t>ABCD</w:t>
                        </w: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طرق مختلفة</w:t>
                        </w:r>
                        <w:r w:rsidRPr="0021140E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MA"/>
                          </w:rPr>
                          <w:t>.</w:t>
                        </w:r>
                      </w:p>
                      <w:p w:rsidR="00DC72FB" w:rsidRPr="0021140E" w:rsidRDefault="00DC72FB" w:rsidP="006D4996">
                        <w:pPr>
                          <w:pStyle w:val="Paragraphedeliste"/>
                          <w:numPr>
                            <w:ilvl w:val="0"/>
                            <w:numId w:val="18"/>
                          </w:numPr>
                          <w:bidi/>
                          <w:rPr>
                            <w:b/>
                            <w:bCs/>
                            <w:sz w:val="28"/>
                            <w:szCs w:val="28"/>
                            <w:rtl/>
                            <w:lang w:bidi="ar-MA"/>
                          </w:rPr>
                        </w:pPr>
                        <w:r w:rsidRPr="0021140E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MA"/>
                          </w:rPr>
                          <w:t xml:space="preserve"> مادا تلاحظ ؟</w:t>
                        </w:r>
                      </w:p>
                      <w:p w:rsidR="00DC72FB" w:rsidRPr="006D4996" w:rsidRDefault="00DC72FB" w:rsidP="006D4996">
                        <w:pPr>
                          <w:bidi/>
                          <w:spacing w:after="0"/>
                          <w:rPr>
                            <w:sz w:val="26"/>
                            <w:szCs w:val="26"/>
                            <w:rtl/>
                            <w:lang w:bidi="ar-MA"/>
                          </w:rPr>
                        </w:pPr>
                      </w:p>
                      <w:p w:rsidR="00DC72FB" w:rsidRDefault="00DC72FB" w:rsidP="00C72306">
                        <w:pPr>
                          <w:bidi/>
                          <w:rPr>
                            <w:sz w:val="26"/>
                            <w:szCs w:val="26"/>
                            <w:rtl/>
                          </w:rPr>
                        </w:pPr>
                      </w:p>
                      <w:p w:rsidR="00DC72FB" w:rsidRDefault="00DC72FB" w:rsidP="00C72306">
                        <w:pPr>
                          <w:bidi/>
                          <w:rPr>
                            <w:sz w:val="26"/>
                            <w:szCs w:val="26"/>
                            <w:rtl/>
                          </w:rPr>
                        </w:pPr>
                      </w:p>
                      <w:p w:rsidR="00DC72FB" w:rsidRDefault="00DC72FB" w:rsidP="00C72306">
                        <w:pPr>
                          <w:bidi/>
                          <w:rPr>
                            <w:sz w:val="26"/>
                            <w:szCs w:val="26"/>
                            <w:rtl/>
                          </w:rPr>
                        </w:pPr>
                      </w:p>
                      <w:p w:rsidR="00DC72FB" w:rsidRDefault="00DC72FB" w:rsidP="00C72306">
                        <w:pPr>
                          <w:bidi/>
                          <w:rPr>
                            <w:sz w:val="26"/>
                            <w:szCs w:val="26"/>
                            <w:rtl/>
                          </w:rPr>
                        </w:pPr>
                      </w:p>
                      <w:p w:rsidR="00DC72FB" w:rsidRPr="00D94F13" w:rsidRDefault="00DC72FB" w:rsidP="00C72306">
                        <w:pPr>
                          <w:bidi/>
                          <w:rPr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_x0000_s1406" style="position:absolute;left:795;top:3672;width:10545;height:2898" coordorigin="795,3672" coordsize="10545,2898">
                  <v:shape id="_x0000_s1407" type="#_x0000_t32" style="position:absolute;left:11329;top:3672;width:0;height:2883;flip:y" o:connectortype="straight" strokecolor="#00b0f0" strokeweight="6pt">
                    <v:stroke startarrow="diamond"/>
                    <v:shadow on="t" color="#b9e2f1" opacity=".5" offset="8pt,-6pt" offset2="4pt"/>
                  </v:shape>
                  <v:shape id="_x0000_s1408" type="#_x0000_t32" style="position:absolute;left:795;top:6555;width:10545;height:15;flip:y" o:connectortype="straight" strokecolor="#00b0f0" strokeweight="6pt">
                    <v:stroke endarrow="diamond"/>
                    <v:shadow on="t" color="#b9e2f1" opacity=".5" offset="-1pt,8pt" offset2="10pt,4pt"/>
                  </v:shape>
                </v:group>
              </v:group>
            </v:group>
            <v:group id="_x0000_s5210" style="position:absolute;left:731;top:10500;width:5043;height:3930" coordorigin="731,10500" coordsize="5043,3930">
              <v:group id="_x0000_s5124" style="position:absolute;left:731;top:10500;width:5043;height:3930" coordorigin="747,10590" coordsize="5043,3930">
                <v:group id="_x0000_s5122" style="position:absolute;left:747;top:10590;width:5043;height:3930" coordorigin="747,10590" coordsize="5043,3930">
                  <v:group id="_x0000_s5120" style="position:absolute;left:747;top:10590;width:5043;height:3930" coordorigin="747,10590" coordsize="5043,3930">
                    <v:group id="_x0000_s2046" style="position:absolute;left:747;top:10725;width:5043;height:3795" coordorigin="747,10725" coordsize="5043,3795">
                      <v:group id="_x0000_s2044" style="position:absolute;left:747;top:10725;width:5043;height:3795" coordorigin="747,10725" coordsize="5043,3795">
                        <v:group id="_x0000_s2042" style="position:absolute;left:747;top:10725;width:5043;height:3795" coordorigin="747,10725" coordsize="5043,3795">
                          <v:group id="_x0000_s2040" style="position:absolute;left:941;top:10725;width:4849;height:3795" coordorigin="941,10725" coordsize="4849,3795">
                            <v:group id="_x0000_s2022" style="position:absolute;left:941;top:10927;width:4849;height:3593" coordorigin="941,10927" coordsize="4849,3593">
                              <v:group id="_x0000_s2023" style="position:absolute;left:941;top:10927;width:4849;height:3593" coordorigin="941,10927" coordsize="4849,3593">
                                <v:group id="_x0000_s2024" style="position:absolute;left:941;top:10927;width:4849;height:3383" coordorigin="941,10927" coordsize="4849,3383">
                                  <v:group id="_x0000_s2025" style="position:absolute;left:941;top:10927;width:4759;height:2693" coordorigin="941,10927" coordsize="4759,2693">
                                    <v:group id="_x0000_s2026" style="position:absolute;left:941;top:10927;width:4264;height:2693" coordorigin="941,10927" coordsize="4264,2693">
                                      <v:group id="_x0000_s2027" style="position:absolute;left:1262;top:11205;width:3943;height:2415" coordorigin="1262,11205" coordsize="3943,2415">
                                        <v:shape id="_x0000_s2028" type="#_x0000_t32" style="position:absolute;left:3750;top:11205;width:1364;height:0" o:connectortype="straight" strokecolor="#9bbb59 [3206]" strokeweight="2.5pt">
                                          <v:stroke endarrow="block"/>
                                          <v:shadow color="#868686"/>
                                        </v:shape>
                                        <v:shape id="_x0000_s2029" type="#_x0000_t32" style="position:absolute;left:1508;top:11205;width:2137;height:0" o:connectortype="straight" strokecolor="#c0504d [3205]" strokeweight="2.5pt">
                                          <v:stroke endarrow="block"/>
                                          <v:shadow color="#868686"/>
                                        </v:shape>
                                        <v:shape id="_x0000_s2030" type="#_x0000_t32" style="position:absolute;left:1262;top:11370;width:0;height:1425" o:connectortype="straight" strokecolor="#8064a2 [3207]" strokeweight="2.5pt">
                                          <v:stroke endarrow="block"/>
                                          <v:shadow color="#868686"/>
                                        </v:shape>
                                        <v:shape id="_x0000_s2031" type="#_x0000_t32" style="position:absolute;left:1262;top:12885;width:1;height:735" o:connectortype="straight" strokecolor="#4bacc6 [3208]" strokeweight="2.5pt">
                                          <v:stroke endarrow="block"/>
                                          <v:shadow color="#868686"/>
                                        </v:shape>
                                        <v:rect id="_x0000_s2032" style="position:absolute;left:1508;top:11460;width:3697;height:2160" fillcolor="white [3201]" strokecolor="black [3200]" strokeweight="2.5pt">
                                          <v:shadow color="#868686"/>
                                        </v:rect>
                                      </v:group>
                                      <v:oval id="_x0000_s2033" style="position:absolute;left:941;top:10927;width:567;height:780" strokecolor="white [3212]">
                                        <v:textbox style="mso-next-textbox:#_x0000_s2033">
                                          <w:txbxContent>
                                            <w:p w:rsidR="00DC72FB" w:rsidRPr="00F1338B" w:rsidRDefault="00DC72FB">
                                              <w:pPr>
                                                <w:rPr>
                                                  <w:b/>
                                                  <w:bCs/>
                                                  <w:color w:val="0000FF"/>
                                                  <w:sz w:val="24"/>
                                                  <w:szCs w:val="24"/>
                                                </w:rPr>
                                              </w:pPr>
                                              <w:r w:rsidRPr="00F1338B">
                                                <w:rPr>
                                                  <w:b/>
                                                  <w:bCs/>
                                                  <w:color w:val="0000FF"/>
                                                  <w:sz w:val="24"/>
                                                  <w:szCs w:val="2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oval>
                                    </v:group>
                                    <v:oval id="_x0000_s2034" style="position:absolute;left:5280;top:10927;width:420;height:863" strokecolor="white [3212]">
                                      <v:textbox style="mso-next-textbox:#_x0000_s2034">
                                        <w:txbxContent>
                                          <w:p w:rsidR="00DC72FB" w:rsidRPr="00254A41" w:rsidRDefault="00DC72FB">
                                            <w:pPr>
                                              <w:rPr>
                                                <w:color w:val="0000FF"/>
                                                <w:sz w:val="24"/>
                                                <w:szCs w:val="24"/>
                                              </w:rPr>
                                            </w:pPr>
                                            <w:r w:rsidRPr="00254A41">
                                              <w:rPr>
                                                <w:color w:val="0000FF"/>
                                                <w:sz w:val="24"/>
                                                <w:szCs w:val="24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v:textbox>
                                    </v:oval>
                                  </v:group>
                                  <v:oval id="_x0000_s2035" style="position:absolute;left:5325;top:13515;width:465;height:795" strokecolor="white [3212]">
                                    <v:textbox style="mso-next-textbox:#_x0000_s2035">
                                      <w:txbxContent>
                                        <w:p w:rsidR="00DC72FB" w:rsidRPr="00254A41" w:rsidRDefault="00DC72FB">
                                          <w:pPr>
                                            <w:rPr>
                                              <w:b/>
                                              <w:bCs/>
                                              <w:color w:val="0000FF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254A41">
                                            <w:rPr>
                                              <w:b/>
                                              <w:bCs/>
                                              <w:color w:val="0000FF"/>
                                              <w:sz w:val="24"/>
                                              <w:szCs w:val="24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oval>
                                </v:group>
                                <v:oval id="_x0000_s2036" style="position:absolute;left:941;top:13695;width:567;height:825" strokecolor="white [3212]">
                                  <v:textbox style="mso-next-textbox:#_x0000_s2036">
                                    <w:txbxContent>
                                      <w:p w:rsidR="00DC72FB" w:rsidRPr="00254A41" w:rsidRDefault="00DC72FB">
                                        <w:pPr>
                                          <w:rPr>
                                            <w:b/>
                                            <w:bCs/>
                                            <w:color w:val="0000FF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254A41">
                                          <w:rPr>
                                            <w:b/>
                                            <w:bCs/>
                                            <w:color w:val="0000FF"/>
                                            <w:sz w:val="24"/>
                                            <w:szCs w:val="24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oval>
                              </v:group>
                              <v:shape id="_x0000_s2037" type="#_x0000_t32" style="position:absolute;left:3645;top:11460;width:0;height:2160" o:connectortype="straight" strokecolor="black [3200]" strokeweight="2.5pt">
                                <v:shadow color="#868686"/>
                              </v:shape>
                              <v:shape id="_x0000_s2038" type="#_x0000_t32" style="position:absolute;left:1508;top:12885;width:3697;height:0" o:connectortype="straight" strokecolor="black [3200]" strokeweight="2.5pt">
                                <v:shadow color="#868686"/>
                              </v:shape>
                            </v:group>
                            <v:oval id="_x0000_s2039" style="position:absolute;left:3390;top:10725;width:510;height:480" strokecolor="white [3212]">
                              <v:textbox style="mso-next-textbox:#_x0000_s2039">
                                <w:txbxContent>
                                  <w:p w:rsidR="00DC72FB" w:rsidRPr="00254A41" w:rsidRDefault="00DC72FB">
                                    <w:pPr>
                                      <w:rPr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254A41">
                                      <w:rPr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oval>
                          </v:group>
                          <v:oval id="_x0000_s2041" style="position:absolute;left:747;top:12536;width:406;height:810" strokecolor="white [3212]">
                            <v:textbox style="mso-next-textbox:#_x0000_s2041">
                              <w:txbxContent>
                                <w:p w:rsidR="00DC72FB" w:rsidRPr="00254A41" w:rsidRDefault="00DC72FB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254A41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H</w:t>
                                  </w:r>
                                </w:p>
                              </w:txbxContent>
                            </v:textbox>
                          </v:oval>
                        </v:group>
                        <v:oval id="_x0000_s2043" style="position:absolute;left:5280;top:12536;width:420;height:709" strokecolor="white [3212]">
                          <v:textbox style="mso-next-textbox:#_x0000_s2043">
                            <w:txbxContent>
                              <w:p w:rsidR="00DC72FB" w:rsidRPr="00254A41" w:rsidRDefault="00DC72F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254A41"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oval>
                      </v:group>
                      <v:oval id="_x0000_s2045" style="position:absolute;left:3270;top:13695;width:630;height:630" strokecolor="white [3212]">
                        <v:textbox style="mso-next-textbox:#_x0000_s2045">
                          <w:txbxContent>
                            <w:p w:rsidR="00DC72FB" w:rsidRPr="00302930" w:rsidRDefault="00DC72FB">
                              <w:pPr>
                                <w:rPr>
                                  <w:b/>
                                  <w:bCs/>
                                  <w:color w:val="0000FF"/>
                                  <w:sz w:val="24"/>
                                  <w:szCs w:val="24"/>
                                </w:rPr>
                              </w:pPr>
                              <w:r w:rsidRPr="00302930">
                                <w:rPr>
                                  <w:b/>
                                  <w:bCs/>
                                  <w:color w:val="0000FF"/>
                                  <w:sz w:val="24"/>
                                  <w:szCs w:val="24"/>
                                </w:rPr>
                                <w:t>G</w:t>
                              </w:r>
                            </w:p>
                          </w:txbxContent>
                        </v:textbox>
                      </v:oval>
                    </v:group>
                    <v:oval id="_x0000_s2047" style="position:absolute;left:2250;top:10590;width:465;height:525" strokecolor="white [3212]">
                      <v:textbox style="mso-next-textbox:#_x0000_s2047">
                        <w:txbxContent>
                          <w:p w:rsidR="00DC72FB" w:rsidRPr="0075004E" w:rsidRDefault="00DC72FB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75004E">
                              <w:rPr>
                                <w:b/>
                                <w:bCs/>
                                <w:color w:val="FF0000"/>
                              </w:rPr>
                              <w:t>a</w:t>
                            </w:r>
                          </w:p>
                        </w:txbxContent>
                      </v:textbox>
                    </v:oval>
                  </v:group>
                  <v:oval id="_x0000_s5121" style="position:absolute;left:4275;top:10590;width:540;height:525" strokecolor="white [3212]">
                    <v:textbox style="mso-next-textbox:#_x0000_s5121">
                      <w:txbxContent>
                        <w:p w:rsidR="00DC72FB" w:rsidRPr="0075004E" w:rsidRDefault="00DC72FB">
                          <w:pPr>
                            <w:rPr>
                              <w:b/>
                              <w:bCs/>
                              <w:color w:val="FF0000"/>
                              <w:sz w:val="24"/>
                              <w:szCs w:val="24"/>
                            </w:rPr>
                          </w:pPr>
                          <w:r w:rsidRPr="0075004E">
                            <w:rPr>
                              <w:b/>
                              <w:bCs/>
                              <w:color w:val="FF0000"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oval>
                </v:group>
                <v:oval id="_x0000_s5123" style="position:absolute;left:747;top:12015;width:334;height:521" strokecolor="white [3212]">
                  <v:textbox style="mso-next-textbox:#_x0000_s5123">
                    <w:txbxContent>
                      <w:p w:rsidR="00DC72FB" w:rsidRPr="0075004E" w:rsidRDefault="00DC72FB">
                        <w:pP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 w:rsidRPr="0075004E"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oval>
              </v:group>
              <v:oval id="_x0000_s5125" style="position:absolute;left:731;top:12990;width:422;height:525" strokecolor="white [3212]">
                <v:textbox style="mso-next-textbox:#_x0000_s5125">
                  <w:txbxContent>
                    <w:p w:rsidR="00DC72FB" w:rsidRPr="0075004E" w:rsidRDefault="00DC72FB">
                      <w:pPr>
                        <w:rPr>
                          <w:b/>
                          <w:bCs/>
                          <w:color w:val="FF0000"/>
                          <w:sz w:val="24"/>
                          <w:szCs w:val="24"/>
                        </w:rPr>
                      </w:pPr>
                      <w:r w:rsidRPr="0075004E">
                        <w:rPr>
                          <w:b/>
                          <w:bCs/>
                          <w:color w:val="FF0000"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oval>
            </v:group>
          </v:group>
        </w:pict>
      </w:r>
      <w:r w:rsidR="00C72306">
        <w:rPr>
          <w:rtl/>
        </w:rPr>
        <w:br w:type="page"/>
      </w:r>
    </w:p>
    <w:p w:rsidR="00C72306" w:rsidRDefault="00F15276">
      <w:pPr>
        <w:rPr>
          <w:rtl/>
        </w:rPr>
      </w:pPr>
      <w:r>
        <w:rPr>
          <w:noProof/>
          <w:rtl/>
        </w:rPr>
        <w:lastRenderedPageBreak/>
        <w:pict>
          <v:group id="_x0000_s1449" style="position:absolute;margin-left:-91.35pt;margin-top:-352.65pt;width:659.2pt;height:439.35pt;z-index:251805696" coordorigin="-480,-5056" coordsize="13184,8787">
            <v:group id="_x0000_s1450" style="position:absolute;left:-480;top:-5056;width:13184;height:8787" coordorigin="-480,-5056" coordsize="13184,8787">
              <v:group id="_x0000_s1451" style="position:absolute;left:-480;top:-111;width:13184;height:3842" coordorigin="-480,-111" coordsize="13184,3842">
                <v:group id="_x0000_s1452" style="position:absolute;left:-480;top:-111;width:13184;height:3842" coordorigin="-480,-111" coordsize="13184,2980">
                  <v:rect id="_x0000_s1453" style="position:absolute;left:-221;top:-111;width:12131;height:2226" fillcolor="#5f497a [2407]" stroked="f"/>
                  <v:shape id="_x0000_s1454" type="#_x0000_t64" style="position:absolute;left:-480;top:1291;width:13184;height:1578;rotation:3" adj=",11209" stroked="f"/>
                </v:group>
                <v:shape id="_x0000_s1455" type="#_x0000_t7" style="position:absolute;left:478;top:-94;width:567;height:1871" adj="13613" fillcolor="#d8cfe3" stroked="f"/>
                <v:shape id="_x0000_s1456" type="#_x0000_t7" style="position:absolute;left:833;top:-94;width:567;height:1871" adj="13613" fillcolor="#a18cba" stroked="f"/>
                <v:shape id="_x0000_s1457" type="#_x0000_t7" style="position:absolute;left:1154;top:-94;width:567;height:1871" adj="13613" fillcolor="#745995" strokecolor="#5f497a [2407]"/>
              </v:group>
              <v:group id="_x0000_s1458" style="position:absolute;left:973;top:-5056;width:6917;height:6406" coordorigin="973,-5056" coordsize="6917,6406">
                <v:oval id="_x0000_s1459" style="position:absolute;left:973;top:-5056;width:6917;height:6406;mso-position-horizontal-relative:margin" fillcolor="#b2a1c7 [1943]" stroked="f">
                  <v:fill r:id="rId11" o:title="Écossais" rotate="t" type="pattern"/>
                  <v:imagedata embosscolor="shadow add(51)"/>
                  <v:shadow on="t" type="emboss" color="lineOrFill darken(153)" color2="shadow add(102)" offset="1pt,1pt"/>
                </v:oval>
                <v:rect id="_x0000_s1460" style="position:absolute;left:5006;top:-209;width:1769;height:659;mso-position-horizontal:center;mso-position-horizontal-relative:margin" fillcolor="#b2a1c7 [1943]" stroked="f">
                  <v:fill rotate="t" type="gradient"/>
                  <v:shadow on="t" opacity=".5" offset="6pt,6pt"/>
                </v:rect>
              </v:group>
            </v:group>
            <v:group id="_x0000_s1461" style="position:absolute;left:7481;top:-332;width:4902;height:2376" coordorigin="7481,-332" coordsize="4902,2376">
              <v:oval id="_x0000_s1462" style="position:absolute;left:10115;top:-332;width:2268;height:2268" fillcolor="#b2a1c7 [1943]" strokecolor="#b2a1c7 [1943]" strokeweight="1pt">
                <v:fill color2="#d6e3bc [1302]" rotate="t"/>
                <v:shadow on="t" type="perspective" color="#4e6128 [1606]" opacity=".5" offset="1pt" offset2="-3pt"/>
              </v:oval>
              <v:shape id="_x0000_s1463" type="#_x0000_t153" style="position:absolute;left:7481;top:87;width:3557;height:1957" adj="8568" fillcolor="#f60" stroked="f" strokecolor="white [3212]">
                <v:shadow on="t" color="#d8cfe3" opacity=".5" offset="6pt,-6pt"/>
                <v:textpath style="font-family:&quot;Arial Black&quot;;font-weight:bold;v-text-kern:t" trim="t" fitpath="t" xscale="f" string="معارف أساسية"/>
              </v:shape>
            </v:group>
          </v:group>
        </w:pict>
      </w:r>
    </w:p>
    <w:p w:rsidR="00C72306" w:rsidRDefault="00C72306" w:rsidP="00D63DEF">
      <w:pPr>
        <w:bidi/>
        <w:jc w:val="center"/>
        <w:rPr>
          <w:rtl/>
        </w:rPr>
      </w:pPr>
    </w:p>
    <w:p w:rsidR="00C72306" w:rsidRDefault="00F15276" w:rsidP="001673A4">
      <w:pPr>
        <w:jc w:val="right"/>
        <w:rPr>
          <w:rtl/>
        </w:rPr>
      </w:pPr>
      <w:r>
        <w:rPr>
          <w:noProof/>
          <w:rtl/>
        </w:rPr>
        <w:pict>
          <v:group id="_x0000_s5152" style="position:absolute;left:0;text-align:left;margin-left:-25.7pt;margin-top:497.05pt;width:519.45pt;height:142.2pt;z-index:251959296" coordorigin="645,6750" coordsize="10389,3747">
            <v:group id="_x0000_s5153" style="position:absolute;left:5988;top:6780;width:5046;height:3717" coordorigin="5988,6780" coordsize="5046,3717">
              <v:shapetype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_x0000_s5154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5154" inset=",5.3mm">
                  <w:txbxContent>
                    <w:p w:rsidR="00DC72FB" w:rsidRDefault="00DC72FB" w:rsidP="00727B8D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انشر التعبير التالي: </w:t>
                      </w:r>
                      <w:r>
                        <w:rPr>
                          <w:sz w:val="24"/>
                          <w:szCs w:val="24"/>
                          <w:lang w:bidi="ar-MA"/>
                        </w:rPr>
                        <w:t>3 x (a + 2)</w:t>
                      </w:r>
                    </w:p>
                    <w:p w:rsidR="00DC72FB" w:rsidRDefault="00DC72FB" w:rsidP="00727B8D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لدينا: </w:t>
                      </w:r>
                      <w:r>
                        <w:rPr>
                          <w:sz w:val="24"/>
                          <w:szCs w:val="24"/>
                          <w:lang w:bidi="ar-MA"/>
                        </w:rPr>
                        <w:t>3 x ( a + 2 ) = 3 x a + 3 x 2</w:t>
                      </w:r>
                    </w:p>
                    <w:p w:rsidR="00DC72FB" w:rsidRPr="005A1C32" w:rsidRDefault="00DC72FB" w:rsidP="00727B8D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ادن:</w:t>
                      </w:r>
                      <w:r>
                        <w:rPr>
                          <w:sz w:val="24"/>
                          <w:szCs w:val="24"/>
                          <w:lang w:bidi="ar-MA"/>
                        </w:rPr>
                        <w:t xml:space="preserve">=3a + 6            </w:t>
                      </w:r>
                    </w:p>
                  </w:txbxContent>
                </v:textbox>
              </v:shape>
              <v:oval id="_x0000_s5155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5155" inset=",0,,0">
                  <w:txbxContent>
                    <w:p w:rsidR="00DC72FB" w:rsidRPr="00727B8D" w:rsidRDefault="00DC72FB" w:rsidP="00096312">
                      <w:pPr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 w:rsidRPr="00727B8D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ثال</w:t>
                      </w:r>
                      <w:r w:rsidRPr="00727B8D"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  <w:t>1</w:t>
                      </w:r>
                    </w:p>
                  </w:txbxContent>
                </v:textbox>
              </v:oval>
            </v:group>
            <v:group id="_x0000_s5156" style="position:absolute;left:645;top:6750;width:5046;height:3732" coordorigin="645,6750" coordsize="5046,3732">
              <v:shape id="_x0000_s5157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5157" inset=",5.3mm">
                  <w:txbxContent>
                    <w:p w:rsidR="00DC72FB" w:rsidRDefault="00DC72FB" w:rsidP="00727B8D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انشر التعبير التالي: </w:t>
                      </w:r>
                      <w:r>
                        <w:rPr>
                          <w:sz w:val="24"/>
                          <w:szCs w:val="24"/>
                          <w:lang w:bidi="ar-MA"/>
                        </w:rPr>
                        <w:t>7 x (1 + b)</w:t>
                      </w:r>
                    </w:p>
                    <w:p w:rsidR="00DC72FB" w:rsidRDefault="00DC72FB" w:rsidP="00727B8D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لدينا: </w:t>
                      </w:r>
                      <w:r>
                        <w:rPr>
                          <w:sz w:val="24"/>
                          <w:szCs w:val="24"/>
                          <w:lang w:bidi="ar-MA"/>
                        </w:rPr>
                        <w:t>7 x ( 1 + b ) = 7 x 1 + 7 x b</w:t>
                      </w:r>
                    </w:p>
                    <w:p w:rsidR="00DC72FB" w:rsidRPr="005A1C32" w:rsidRDefault="00DC72FB" w:rsidP="00727B8D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ادن:</w:t>
                      </w:r>
                      <w:r>
                        <w:rPr>
                          <w:sz w:val="24"/>
                          <w:szCs w:val="24"/>
                          <w:lang w:bidi="ar-MA"/>
                        </w:rPr>
                        <w:t xml:space="preserve">=7 + 7b            </w:t>
                      </w:r>
                    </w:p>
                  </w:txbxContent>
                </v:textbox>
              </v:shape>
              <v:oval id="_x0000_s5158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5158" inset=",0,,0">
                  <w:txbxContent>
                    <w:p w:rsidR="00DC72FB" w:rsidRPr="00727B8D" w:rsidRDefault="00DC72FB" w:rsidP="00096312">
                      <w:pPr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727B8D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ثال2</w:t>
                      </w:r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5134" style="position:absolute;left:0;text-align:left;margin-left:-29.45pt;margin-top:385.65pt;width:510.25pt;height:100.35pt;z-index:251958272" coordorigin="663,3675" coordsize="10205,1620">
            <v:rect id="_x0000_s5135" style="position:absolute;left:663;top:3893;width:10205;height:1402" strokecolor="#7030a0" strokeweight="6pt">
              <v:stroke linestyle="thickBetweenThin"/>
              <v:shadow on="t" color="#b2a1c7 [1943]" opacity=".5" offset="7pt,10pt" offset2="2pt,8pt"/>
              <v:textbox style="mso-next-textbox:#_x0000_s5135" inset=",5.3mm">
                <w:txbxContent>
                  <w:p w:rsidR="00DC72FB" w:rsidRPr="007E47D8" w:rsidRDefault="00DC72FB" w:rsidP="007910D2">
                    <w:pPr>
                      <w:bidi/>
                      <w:spacing w:after="0"/>
                      <w:rPr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</w:pPr>
                    <w:r w:rsidRPr="007E47D8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>ادا كان</w:t>
                    </w:r>
                    <w:r w:rsidRPr="007E47D8"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  <w:t xml:space="preserve">a </w:t>
                    </w:r>
                    <w:r w:rsidRPr="007E47D8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و</w:t>
                    </w:r>
                    <w:r w:rsidRPr="007E47D8"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  <w:t>b</w:t>
                    </w:r>
                    <w:r w:rsidRPr="007E47D8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و</w:t>
                    </w:r>
                    <w:r w:rsidRPr="007E47D8">
                      <w:rPr>
                        <w:b/>
                        <w:bCs/>
                        <w:sz w:val="28"/>
                        <w:szCs w:val="28"/>
                        <w:lang w:bidi="ar-MA"/>
                      </w:rPr>
                      <w:t>k</w:t>
                    </w:r>
                    <w:r w:rsidRPr="007E47D8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أعداد عشرية نسبية فان:</w:t>
                    </w:r>
                  </w:p>
                  <w:p w:rsidR="00DC72FB" w:rsidRPr="00F10BEF" w:rsidRDefault="00DC72FB" w:rsidP="007910D2">
                    <w:pPr>
                      <w:pStyle w:val="Paragraphedeliste"/>
                      <w:numPr>
                        <w:ilvl w:val="0"/>
                        <w:numId w:val="25"/>
                      </w:numPr>
                      <w:spacing w:after="0"/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</w:pPr>
                    <w:r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F10BEF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× (a+b)= </w:t>
                    </w:r>
                    <w:r w:rsidRPr="00F10BEF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F10BEF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×a + </w:t>
                    </w:r>
                    <w:r w:rsidRPr="00F10BEF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F10BEF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>×b</w:t>
                    </w:r>
                  </w:p>
                  <w:p w:rsidR="00DC72FB" w:rsidRPr="00F10BEF" w:rsidRDefault="00DC72FB" w:rsidP="007910D2">
                    <w:pPr>
                      <w:pStyle w:val="Paragraphedeliste"/>
                      <w:numPr>
                        <w:ilvl w:val="0"/>
                        <w:numId w:val="25"/>
                      </w:numPr>
                      <w:spacing w:after="0"/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</w:pPr>
                    <w:r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F10BEF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×(a-b)= </w:t>
                    </w:r>
                    <w:r w:rsidRPr="00F10BEF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F10BEF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×a - </w:t>
                    </w:r>
                    <w:r w:rsidRPr="00F10BEF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F10BEF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>×b</w:t>
                    </w:r>
                  </w:p>
                  <w:p w:rsidR="00DC72FB" w:rsidRPr="0026363F" w:rsidRDefault="00DC72FB" w:rsidP="007910D2">
                    <w:pPr>
                      <w:pStyle w:val="Paragraphedeliste"/>
                      <w:bidi/>
                      <w:spacing w:after="0"/>
                      <w:rPr>
                        <w:sz w:val="24"/>
                        <w:szCs w:val="24"/>
                        <w:lang w:bidi="ar-MA"/>
                      </w:rPr>
                    </w:pPr>
                  </w:p>
                </w:txbxContent>
              </v:textbox>
            </v:rect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_x0000_s5136" type="#_x0000_t176" style="position:absolute;left:8883;top:3675;width:1284;height:397;v-text-anchor:middle" fillcolor="white [3201]" strokecolor="#8064a2 [3207]" strokeweight="5pt">
              <v:stroke linestyle="thickThin"/>
              <v:shadow color="#868686"/>
              <v:textbox style="mso-next-textbox:#_x0000_s5136" inset=",0,,0">
                <w:txbxContent>
                  <w:p w:rsidR="00DC72FB" w:rsidRPr="00760F18" w:rsidRDefault="00DC72FB" w:rsidP="007910D2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قاعدة</w:t>
                    </w:r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5130" style="position:absolute;left:0;text-align:left;margin-left:-39.45pt;margin-top:334.5pt;width:528.95pt;height:28.35pt;z-index:251957248;mso-position-horizontal-relative:margin" coordorigin="690,2985" coordsize="10119,597">
            <v:rect id="_x0000_s5131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style="mso-next-textbox:#_x0000_s5131" inset=",0,,0">
                <w:txbxContent>
                  <w:p w:rsidR="00DC72FB" w:rsidRPr="000A731D" w:rsidRDefault="00DC72FB" w:rsidP="007910D2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</w:p>
                </w:txbxContent>
              </v:textbox>
            </v:rect>
            <v:shapetype id="_x0000_t10" coordsize="21600,21600" o:spt="10" adj="6326" path="m@0,l0@0,0@2@0,21600@1,21600,21600@2,21600@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0,0,21600,21600;2700,2700,18900,18900;5400,5400,16200,16200"/>
              <v:handles>
                <v:h position="#0,topLeft" switch="" xrange="0,10800"/>
              </v:handles>
            </v:shapetype>
            <v:shape id="_x0000_s5132" type="#_x0000_t10" style="position:absolute;left:8805;top:2990;width:600;height:567" fillcolor="#8064a2 [3207]" strokecolor="#8064a2 [3207]" strokeweight="10pt">
              <v:stroke linestyle="thinThin"/>
              <v:shadow color="#868686"/>
              <v:textbox style="mso-next-textbox:#_x0000_s5132" inset=",0,,0">
                <w:txbxContent>
                  <w:p w:rsidR="00DC72FB" w:rsidRPr="00760F18" w:rsidRDefault="00DC72FB" w:rsidP="007910D2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2</w:t>
                    </w:r>
                  </w:p>
                </w:txbxContent>
              </v:textbox>
            </v:shape>
            <v:rect id="_x0000_s5133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style="mso-next-textbox:#_x0000_s5133" inset=",0,,0">
                <w:txbxContent>
                  <w:p w:rsidR="00DC72FB" w:rsidRPr="000A731D" w:rsidRDefault="00DC72FB" w:rsidP="007910D2">
                    <w:pPr>
                      <w:jc w:val="center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نشر: "</w:t>
                    </w:r>
                    <w:r w:rsidRPr="00727B8D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جداء عدد في مجموع </w:t>
                    </w:r>
                    <w:r w:rsidRPr="00727B8D">
                      <w:rPr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>–</w:t>
                    </w:r>
                    <w:r w:rsidRPr="00727B8D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جداء عدد في فرق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>"</w:t>
                    </w: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:</w:t>
                    </w:r>
                  </w:p>
                </w:txbxContent>
              </v:textbox>
            </v:rect>
            <w10:wrap anchorx="margin"/>
          </v:group>
        </w:pict>
      </w:r>
      <w:r>
        <w:rPr>
          <w:noProof/>
          <w:rtl/>
        </w:rPr>
        <w:pict>
          <v:group id="_x0000_s1498" style="position:absolute;left:0;text-align:left;margin-left:-38.65pt;margin-top:158.95pt;width:519.45pt;height:150.9pt;z-index:251816448" coordorigin="645,6750" coordsize="10389,3747">
            <v:group id="_x0000_s1497" style="position:absolute;left:5988;top:6780;width:5046;height:3717" coordorigin="5988,6780" coordsize="5046,3717">
              <v:shape id="_x0000_s1492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492" inset=",5.3mm">
                  <w:txbxContent>
                    <w:p w:rsidR="00DC72FB" w:rsidRPr="00717173" w:rsidRDefault="00DC72FB" w:rsidP="00322E45">
                      <w:pPr>
                        <w:pStyle w:val="Paragraphedeliste"/>
                        <w:numPr>
                          <w:ilvl w:val="0"/>
                          <w:numId w:val="19"/>
                        </w:numPr>
                        <w:spacing w:after="0"/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  <w:t>A= (-3) × a + 4</w:t>
                      </w:r>
                    </w:p>
                    <w:p w:rsidR="00DC72FB" w:rsidRPr="00717173" w:rsidRDefault="00DC72FB" w:rsidP="00F77950">
                      <w:pPr>
                        <w:pStyle w:val="Paragraphedeliste"/>
                        <w:numPr>
                          <w:ilvl w:val="0"/>
                          <w:numId w:val="19"/>
                        </w:numPr>
                        <w:spacing w:after="0"/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  <w:t>B=2×a + 3×b + 5×a</w:t>
                      </w:r>
                    </w:p>
                    <w:p w:rsidR="00DC72FB" w:rsidRPr="00717173" w:rsidRDefault="00DC72FB" w:rsidP="00F77950">
                      <w:pPr>
                        <w:pStyle w:val="Paragraphedeliste"/>
                        <w:numPr>
                          <w:ilvl w:val="0"/>
                          <w:numId w:val="19"/>
                        </w:numPr>
                        <w:spacing w:after="0"/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  <w:t>C= (-5) ×x + 3 y</w:t>
                      </w:r>
                    </w:p>
                    <w:p w:rsidR="00DC72FB" w:rsidRPr="00717173" w:rsidRDefault="00DC72FB" w:rsidP="00322E45">
                      <w:pPr>
                        <w:pStyle w:val="Paragraphedeliste"/>
                        <w:numPr>
                          <w:ilvl w:val="0"/>
                          <w:numId w:val="19"/>
                        </w:numPr>
                        <w:spacing w:after="0"/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  <w:t>D= (-x) + 7×x - 6</w:t>
                      </w:r>
                    </w:p>
                    <w:p w:rsidR="00DC72FB" w:rsidRPr="00717173" w:rsidRDefault="00DC72FB" w:rsidP="00322E45">
                      <w:pPr>
                        <w:pStyle w:val="Paragraphedeliste"/>
                        <w:spacing w:after="0"/>
                        <w:rPr>
                          <w:b/>
                          <w:bCs/>
                          <w:lang w:bidi="ar-MA"/>
                        </w:rPr>
                      </w:pPr>
                    </w:p>
                    <w:p w:rsidR="00DC72FB" w:rsidRPr="00717173" w:rsidRDefault="00DC72FB" w:rsidP="00322E45">
                      <w:pPr>
                        <w:bidi/>
                        <w:spacing w:after="0"/>
                        <w:ind w:left="360"/>
                        <w:rPr>
                          <w:b/>
                          <w:bCs/>
                          <w:rtl/>
                          <w:lang w:bidi="ar-MA"/>
                        </w:rPr>
                      </w:pPr>
                    </w:p>
                  </w:txbxContent>
                </v:textbox>
              </v:shape>
              <v:oval id="_x0000_s1491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491" inset=",0,,0">
                  <w:txbxContent>
                    <w:p w:rsidR="00DC72FB" w:rsidRPr="00717173" w:rsidRDefault="00DC72FB" w:rsidP="005A1C32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  <w:lang w:bidi="ar-MA"/>
                        </w:rPr>
                      </w:pPr>
                      <w:r w:rsidRPr="00717173">
                        <w:rPr>
                          <w:rFonts w:hint="cs"/>
                          <w:b/>
                          <w:bCs/>
                          <w:color w:val="FFFFFF" w:themeColor="background1"/>
                          <w:sz w:val="28"/>
                          <w:szCs w:val="28"/>
                          <w:rtl/>
                          <w:lang w:bidi="ar-MA"/>
                        </w:rPr>
                        <w:t>أمثلة</w:t>
                      </w:r>
                    </w:p>
                  </w:txbxContent>
                </v:textbox>
              </v:oval>
            </v:group>
            <v:group id="_x0000_s1496" style="position:absolute;left:645;top:6750;width:5046;height:3732" coordorigin="645,6750" coordsize="5046,3732">
              <v:shape id="_x0000_s1490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490" inset=",5.3mm">
                  <w:txbxContent>
                    <w:p w:rsidR="00DC72FB" w:rsidRPr="00717173" w:rsidRDefault="00DC72FB" w:rsidP="00322E45">
                      <w:pPr>
                        <w:spacing w:after="0"/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  <w:t>B=2×a + 3×b + 5×a</w:t>
                      </w:r>
                    </w:p>
                    <w:p w:rsidR="00DC72FB" w:rsidRPr="00717173" w:rsidRDefault="00DC72FB" w:rsidP="00322E45">
                      <w:pPr>
                        <w:spacing w:after="0"/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  <w:t xml:space="preserve">   =2×a + 5×a + 3×b</w:t>
                      </w:r>
                    </w:p>
                    <w:p w:rsidR="00DC72FB" w:rsidRPr="00717173" w:rsidRDefault="00DC72FB" w:rsidP="00322E45">
                      <w:pPr>
                        <w:spacing w:after="0"/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  <w:t xml:space="preserve">   = 7×a + 3×b</w:t>
                      </w:r>
                    </w:p>
                    <w:p w:rsidR="00DC72FB" w:rsidRPr="00717173" w:rsidRDefault="00DC72FB" w:rsidP="00B96CD1">
                      <w:pPr>
                        <w:bidi/>
                        <w:spacing w:after="0"/>
                        <w:rPr>
                          <w:sz w:val="32"/>
                          <w:szCs w:val="32"/>
                          <w:lang w:bidi="ar-MA"/>
                        </w:rPr>
                      </w:pP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lang w:bidi="ar-MA"/>
                        </w:rPr>
                        <w:t xml:space="preserve">7×a + 3×b </w:t>
                      </w:r>
                      <w:r w:rsidRPr="00717173">
                        <w:rPr>
                          <w:rFonts w:ascii="Baskerville Old Face" w:hAnsi="Baskerville Old Face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 xml:space="preserve"> </w:t>
                      </w:r>
                      <w:r w:rsidRPr="00717173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يسمى تعبير مبسط لتعبير جبري</w:t>
                      </w:r>
                    </w:p>
                  </w:txbxContent>
                </v:textbox>
              </v:shape>
              <v:oval id="_x0000_s1493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493" inset=",0,,0">
                  <w:txbxContent>
                    <w:p w:rsidR="00DC72FB" w:rsidRPr="00E25A32" w:rsidRDefault="00DC72FB" w:rsidP="005A1C32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1495" style="position:absolute;left:0;text-align:left;margin-left:-37.75pt;margin-top:59.95pt;width:510.25pt;height:81pt;z-index:251821056" coordorigin="663,3675" coordsize="10205,1620">
            <v:rect id="_x0000_s1489" style="position:absolute;left:663;top:3893;width:10205;height:1402" o:regroupid="23" strokecolor="#7030a0" strokeweight="6pt">
              <v:stroke linestyle="thickBetweenThin"/>
              <v:shadow on="t" color="#b2a1c7 [1943]" opacity=".5" offset="7pt,10pt" offset2="2pt,8pt"/>
              <v:textbox style="mso-next-textbox:#_x0000_s1489" inset=",5.3mm">
                <w:txbxContent>
                  <w:p w:rsidR="00DC72FB" w:rsidRPr="000011D0" w:rsidRDefault="00DC72FB" w:rsidP="00F10121">
                    <w:pPr>
                      <w:bidi/>
                      <w:spacing w:after="0"/>
                      <w:rPr>
                        <w:sz w:val="40"/>
                        <w:szCs w:val="40"/>
                        <w:lang w:bidi="ar-MA"/>
                      </w:rPr>
                    </w:pPr>
                    <w:r w:rsidRPr="00717173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الحساب الجبري هو كتابة وحساب تعابير تمزج بين الاعداد و الحروف</w:t>
                    </w:r>
                    <w:r w:rsidRPr="000011D0">
                      <w:rPr>
                        <w:rFonts w:hint="cs"/>
                        <w:sz w:val="40"/>
                        <w:szCs w:val="40"/>
                        <w:rtl/>
                        <w:lang w:bidi="ar-MA"/>
                      </w:rPr>
                      <w:t>.</w:t>
                    </w:r>
                  </w:p>
                </w:txbxContent>
              </v:textbox>
            </v:rect>
            <v:shape id="_x0000_s1488" type="#_x0000_t176" style="position:absolute;left:8883;top:3675;width:1284;height:397;v-text-anchor:middle" o:regroupid="23" fillcolor="white [3201]" strokecolor="#8064a2 [3207]" strokeweight="5pt">
              <v:stroke linestyle="thickThin"/>
              <v:shadow color="#868686"/>
              <v:textbox style="mso-next-textbox:#_x0000_s1488" inset=",0,,0">
                <w:txbxContent>
                  <w:p w:rsidR="00DC72FB" w:rsidRPr="00760F18" w:rsidRDefault="00DC72FB" w:rsidP="00760F18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r w:rsidRPr="00760F18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تعريف</w:t>
                    </w:r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1487" style="position:absolute;left:0;text-align:left;margin-left:-37.85pt;margin-top:19.45pt;width:528.95pt;height:28.35pt;z-index:251811840;mso-position-horizontal-relative:margin" coordorigin="690,2985" coordsize="10119,597">
            <v:rect id="_x0000_s1467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style="mso-next-textbox:#_x0000_s1467" inset=",0,,0">
                <w:txbxContent>
                  <w:p w:rsidR="00DC72FB" w:rsidRPr="000A731D" w:rsidRDefault="00DC72FB" w:rsidP="000A731D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</w:p>
                </w:txbxContent>
              </v:textbox>
            </v:rect>
            <v:shape id="_x0000_s1469" type="#_x0000_t10" style="position:absolute;left:8805;top:2990;width:600;height:567" fillcolor="#8064a2 [3207]" strokecolor="#8064a2 [3207]" strokeweight="10pt">
              <v:stroke linestyle="thinThin"/>
              <v:shadow color="#868686"/>
              <v:textbox style="mso-next-textbox:#_x0000_s1469" inset=",0,,0">
                <w:txbxContent>
                  <w:p w:rsidR="00DC72FB" w:rsidRPr="00760F18" w:rsidRDefault="00DC72FB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 w:rsidRPr="00760F18"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1</w:t>
                    </w:r>
                  </w:p>
                </w:txbxContent>
              </v:textbox>
            </v:shape>
            <v:rect id="_x0000_s1486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style="mso-next-textbox:#_x0000_s1486" inset=",0,,0">
                <w:txbxContent>
                  <w:p w:rsidR="00DC72FB" w:rsidRPr="000A731D" w:rsidRDefault="00DC72FB" w:rsidP="00760F18">
                    <w:pPr>
                      <w:jc w:val="center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حساب الجبري</w:t>
                    </w:r>
                  </w:p>
                </w:txbxContent>
              </v:textbox>
            </v:rect>
            <w10:wrap anchorx="margin"/>
          </v:group>
        </w:pict>
      </w:r>
      <w:r w:rsidR="00C72306">
        <w:rPr>
          <w:rtl/>
        </w:rPr>
        <w:br w:type="page"/>
      </w:r>
    </w:p>
    <w:p w:rsidR="00C72306" w:rsidRDefault="00F15276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510" style="position:absolute;left:0;text-align:left;margin-left:-92.95pt;margin-top:-350.25pt;width:659.2pt;height:439.35pt;z-index:251827200" coordorigin="-480,-5056" coordsize="13184,8787">
            <v:group id="_x0000_s1511" style="position:absolute;left:-480;top:-5056;width:13184;height:8787" coordorigin="-480,-5056" coordsize="13184,8787">
              <v:group id="_x0000_s1512" style="position:absolute;left:-480;top:-111;width:13184;height:3842" coordorigin="-480,-111" coordsize="13184,3842">
                <v:group id="_x0000_s1513" style="position:absolute;left:-480;top:-111;width:13184;height:3842" coordorigin="-480,-111" coordsize="13184,2980">
                  <v:rect id="_x0000_s1514" style="position:absolute;left:-221;top:-111;width:12131;height:2226" fillcolor="#5f497a [2407]" stroked="f"/>
                  <v:shape id="_x0000_s1515" type="#_x0000_t64" style="position:absolute;left:-480;top:1291;width:13184;height:1578;rotation:3" adj=",11209" stroked="f"/>
                </v:group>
                <v:shape id="_x0000_s1516" type="#_x0000_t7" style="position:absolute;left:478;top:-94;width:567;height:1871" adj="13613" fillcolor="#d8cfe3" stroked="f"/>
                <v:shape id="_x0000_s1517" type="#_x0000_t7" style="position:absolute;left:833;top:-94;width:567;height:1871" adj="13613" fillcolor="#a18cba" stroked="f"/>
                <v:shape id="_x0000_s1518" type="#_x0000_t7" style="position:absolute;left:1154;top:-94;width:567;height:1871" adj="13613" fillcolor="#745995" strokecolor="#5f497a [2407]"/>
              </v:group>
              <v:group id="_x0000_s1519" style="position:absolute;left:973;top:-5056;width:6917;height:6406" coordorigin="973,-5056" coordsize="6917,6406">
                <v:oval id="_x0000_s1520" style="position:absolute;left:973;top:-5056;width:6917;height:6406;mso-position-horizontal-relative:margin" fillcolor="#b2a1c7 [1943]" stroked="f">
                  <v:fill r:id="rId11" o:title="Écossais" rotate="t" type="pattern"/>
                  <v:imagedata embosscolor="shadow add(51)"/>
                  <v:shadow on="t" type="emboss" color="lineOrFill darken(153)" color2="shadow add(102)" offset="1pt,1pt"/>
                </v:oval>
                <v:rect id="_x0000_s1521" style="position:absolute;left:5006;top:-209;width:1769;height:659;mso-position-horizontal:center;mso-position-horizontal-relative:margin" fillcolor="#b2a1c7 [1943]" stroked="f">
                  <v:fill rotate="t" type="gradient"/>
                  <v:shadow on="t" opacity=".5" offset="6pt,6pt"/>
                </v:rect>
              </v:group>
            </v:group>
            <v:group id="_x0000_s1522" style="position:absolute;left:7481;top:-332;width:4902;height:2376" coordorigin="7481,-332" coordsize="4902,2376">
              <v:oval id="_x0000_s1523" style="position:absolute;left:10115;top:-332;width:2268;height:2268" fillcolor="#b2a1c7 [1943]" strokecolor="#b2a1c7 [1943]" strokeweight="1pt">
                <v:fill color2="#d6e3bc [1302]" rotate="t"/>
                <v:shadow on="t" type="perspective" color="#4e6128 [1606]" opacity=".5" offset="1pt" offset2="-3pt"/>
              </v:oval>
              <v:shape id="_x0000_s1524" type="#_x0000_t153" style="position:absolute;left:7481;top:87;width:3557;height:1957" adj="8568" fillcolor="#f60" stroked="f" strokecolor="white [3212]">
                <v:shadow on="t" color="#d8cfe3" opacity=".5" offset="6pt,-6pt"/>
                <v:textpath style="font-family:&quot;Arial Black&quot;;font-weight:bold;v-text-kern:t" trim="t" fitpath="t" xscale="f" string="معارف أساسية"/>
              </v:shape>
            </v:group>
          </v:group>
        </w:pict>
      </w:r>
    </w:p>
    <w:p w:rsidR="00C72306" w:rsidRDefault="00F15276">
      <w:pPr>
        <w:rPr>
          <w:rtl/>
        </w:rPr>
      </w:pPr>
      <w:r>
        <w:rPr>
          <w:noProof/>
          <w:rtl/>
        </w:rPr>
        <w:pict>
          <v:group id="_x0000_s5178" style="position:absolute;margin-left:-26.4pt;margin-top:51.55pt;width:510.25pt;height:109.65pt;z-index:251961344" coordorigin="663,9491" coordsize="10205,1770">
            <v:rect id="_x0000_s5179" style="position:absolute;left:663;top:9859;width:10205;height:1402" strokecolor="#00b050" strokeweight="6pt">
              <v:stroke linestyle="thickBetweenThin"/>
              <v:shadow on="t" color="#92d050" opacity=".5" offset="7pt,10pt" offset2="2pt,8pt"/>
              <v:textbox style="mso-next-textbox:#_x0000_s5179" inset=",5.3mm">
                <w:txbxContent>
                  <w:p w:rsidR="00DC72FB" w:rsidRDefault="00DC72FB" w:rsidP="00727B8D">
                    <w:pPr>
                      <w:bidi/>
                      <w:spacing w:after="0"/>
                      <w:rPr>
                        <w:sz w:val="24"/>
                        <w:szCs w:val="24"/>
                        <w:lang w:bidi="ar-MA"/>
                      </w:rPr>
                    </w:pPr>
                    <w:r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 xml:space="preserve"> </w:t>
                    </w:r>
                    <w:r>
                      <w:rPr>
                        <w:sz w:val="24"/>
                        <w:szCs w:val="24"/>
                        <w:lang w:bidi="ar-MA"/>
                      </w:rPr>
                      <w:t>a</w:t>
                    </w:r>
                    <w:r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 xml:space="preserve"> و</w:t>
                    </w:r>
                    <w:r>
                      <w:rPr>
                        <w:sz w:val="24"/>
                        <w:szCs w:val="24"/>
                        <w:lang w:bidi="ar-MA"/>
                      </w:rPr>
                      <w:t xml:space="preserve"> b</w:t>
                    </w:r>
                    <w:r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>و</w:t>
                    </w:r>
                    <w:r>
                      <w:rPr>
                        <w:sz w:val="24"/>
                        <w:szCs w:val="24"/>
                        <w:lang w:bidi="ar-MA"/>
                      </w:rPr>
                      <w:t xml:space="preserve"> c </w:t>
                    </w:r>
                    <w:r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>و</w:t>
                    </w:r>
                    <w:r>
                      <w:rPr>
                        <w:sz w:val="24"/>
                        <w:szCs w:val="24"/>
                        <w:lang w:bidi="ar-MA"/>
                      </w:rPr>
                      <w:t xml:space="preserve"> d</w:t>
                    </w:r>
                    <w:r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>أعداد عشرية نسبية فان:</w:t>
                    </w:r>
                  </w:p>
                  <w:p w:rsidR="00DC72FB" w:rsidRDefault="00DC72FB" w:rsidP="00727B8D">
                    <w:pPr>
                      <w:bidi/>
                      <w:spacing w:after="0"/>
                      <w:rPr>
                        <w:sz w:val="24"/>
                        <w:szCs w:val="24"/>
                        <w:lang w:bidi="ar-MA"/>
                      </w:rPr>
                    </w:pPr>
                    <w:r>
                      <w:rPr>
                        <w:sz w:val="24"/>
                        <w:szCs w:val="24"/>
                        <w:lang w:bidi="ar-MA"/>
                      </w:rPr>
                      <w:t>(a + b)(c + d)=a x (c + d) + b x (c + d)</w:t>
                    </w:r>
                  </w:p>
                  <w:p w:rsidR="00DC72FB" w:rsidRPr="005A1C32" w:rsidRDefault="00DC72FB" w:rsidP="00727B8D">
                    <w:pPr>
                      <w:bidi/>
                      <w:spacing w:after="0"/>
                      <w:rPr>
                        <w:sz w:val="24"/>
                        <w:szCs w:val="24"/>
                        <w:lang w:bidi="ar-MA"/>
                      </w:rPr>
                    </w:pPr>
                    <w:r>
                      <w:rPr>
                        <w:sz w:val="24"/>
                        <w:szCs w:val="24"/>
                        <w:lang w:bidi="ar-MA"/>
                      </w:rPr>
                      <w:t>(a + b)(c + d)=a xc + axd + bxc + bxd</w:t>
                    </w:r>
                  </w:p>
                </w:txbxContent>
              </v:textbox>
            </v:rect>
            <v:shape id="_x0000_s5180" type="#_x0000_t7" style="position:absolute;left:8883;top:9491;width:1542;height:567;v-text-anchor:middle" adj="3096" fillcolor="white [3201]" strokecolor="#00b050" strokeweight="5pt">
              <v:stroke linestyle="thickThin"/>
              <v:shadow color="#868686"/>
              <v:textbox style="mso-next-textbox:#_x0000_s5180" inset=",0,,0">
                <w:txbxContent>
                  <w:p w:rsidR="00DC72FB" w:rsidRPr="00760F18" w:rsidRDefault="00DC72FB" w:rsidP="00727B8D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قاعدة</w:t>
                    </w:r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1529" style="position:absolute;margin-left:-27.3pt;margin-top:172.65pt;width:519.45pt;height:130.4pt;z-index:251829248" coordorigin="645,6750" coordsize="10389,3747">
            <v:group id="_x0000_s1530" style="position:absolute;left:5988;top:6780;width:5046;height:3717" coordorigin="5988,6780" coordsize="5046,3717">
              <v:shape id="_x0000_s1531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531" inset=",5.3mm">
                  <w:txbxContent>
                    <w:p w:rsidR="00DC72FB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انشر مايلي:</w:t>
                      </w:r>
                    </w:p>
                    <w:p w:rsidR="00DC72FB" w:rsidRDefault="00DC72FB" w:rsidP="008E1562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sz w:val="24"/>
                          <w:szCs w:val="24"/>
                          <w:lang w:bidi="ar-MA"/>
                        </w:rPr>
                        <w:t>(a + 5)(3 + a)= ax(3 +a) + 5x(3 + a)</w:t>
                      </w:r>
                    </w:p>
                    <w:p w:rsidR="00DC72FB" w:rsidRDefault="00DC72FB" w:rsidP="008E1562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sz w:val="24"/>
                          <w:szCs w:val="24"/>
                          <w:lang w:bidi="ar-MA"/>
                        </w:rPr>
                        <w:t>= 3xa + axa + 5x3 +5xa</w:t>
                      </w:r>
                    </w:p>
                    <w:p w:rsidR="00DC72FB" w:rsidRPr="005A1C32" w:rsidRDefault="00DC72FB" w:rsidP="008E1562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sz w:val="24"/>
                          <w:szCs w:val="24"/>
                          <w:lang w:bidi="ar-MA"/>
                        </w:rPr>
                        <w:t xml:space="preserve">= 3a + a² + 15 +5a    </w:t>
                      </w:r>
                    </w:p>
                  </w:txbxContent>
                </v:textbox>
              </v:shape>
              <v:oval id="_x0000_s1532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532" inset=",0,,0">
                  <w:txbxContent>
                    <w:p w:rsidR="00DC72FB" w:rsidRPr="005A1C32" w:rsidRDefault="00DC72FB" w:rsidP="00802BF3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 w:rsidRPr="005A1C32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أمثلة</w:t>
                      </w:r>
                    </w:p>
                  </w:txbxContent>
                </v:textbox>
              </v:oval>
            </v:group>
            <v:group id="_x0000_s1533" style="position:absolute;left:645;top:6750;width:5046;height:3732" coordorigin="645,6750" coordsize="5046,3732">
              <v:shape id="_x0000_s1534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534" inset=",5.3mm">
                  <w:txbxContent>
                    <w:p w:rsidR="00DC72FB" w:rsidRPr="005A1C32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shape>
              <v:oval id="_x0000_s1535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535" inset=",0,,0">
                  <w:txbxContent>
                    <w:p w:rsidR="00DC72FB" w:rsidRPr="00E25A32" w:rsidRDefault="00DC72FB" w:rsidP="00802BF3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5174" style="position:absolute;margin-left:-32.95pt;margin-top:6pt;width:528.95pt;height:28.35pt;z-index:251960320;mso-position-horizontal-relative:margin" coordorigin="690,2985" coordsize="10119,597">
            <v:rect id="_x0000_s5175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inset=",0,,0">
                <w:txbxContent>
                  <w:p w:rsidR="00DC72FB" w:rsidRPr="000A731D" w:rsidRDefault="00DC72FB" w:rsidP="00727B8D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</w:p>
                </w:txbxContent>
              </v:textbox>
            </v:rect>
            <v:shape id="_x0000_s5176" type="#_x0000_t10" style="position:absolute;left:8805;top:2990;width:600;height:567" fillcolor="#8064a2 [3207]" strokecolor="#8064a2 [3207]" strokeweight="10pt">
              <v:stroke linestyle="thinThin"/>
              <v:shadow color="#868686"/>
              <v:textbox inset=",0,,0">
                <w:txbxContent>
                  <w:p w:rsidR="00DC72FB" w:rsidRPr="00760F18" w:rsidRDefault="00DC72FB" w:rsidP="00727B8D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3</w:t>
                    </w:r>
                  </w:p>
                </w:txbxContent>
              </v:textbox>
            </v:shape>
            <v:rect id="_x0000_s5177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inset=",0,,0">
                <w:txbxContent>
                  <w:p w:rsidR="00DC72FB" w:rsidRPr="000A731D" w:rsidRDefault="00DC72FB" w:rsidP="00727B8D">
                    <w:pPr>
                      <w:bidi/>
                      <w:jc w:val="center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جداء مجموعين</w:t>
                    </w:r>
                  </w:p>
                </w:txbxContent>
              </v:textbox>
            </v:rect>
            <w10:wrap anchorx="margin"/>
          </v:group>
        </w:pict>
      </w:r>
      <w:r w:rsidR="00C72306">
        <w:rPr>
          <w:rtl/>
        </w:rPr>
        <w:br w:type="page"/>
      </w:r>
    </w:p>
    <w:p w:rsidR="00C72306" w:rsidRDefault="00F15276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549" style="position:absolute;left:0;text-align:left;margin-left:-92.1pt;margin-top:-350.25pt;width:659.2pt;height:439.35pt;z-index:251833344" coordorigin="-480,-5056" coordsize="13184,8787">
            <v:group id="_x0000_s1550" style="position:absolute;left:-480;top:-5056;width:13184;height:8787" coordorigin="-480,-5056" coordsize="13184,8787">
              <v:group id="_x0000_s1551" style="position:absolute;left:-480;top:-111;width:13184;height:3842" coordorigin="-480,-111" coordsize="13184,3842">
                <v:group id="_x0000_s1552" style="position:absolute;left:-480;top:-111;width:13184;height:3842" coordorigin="-480,-111" coordsize="13184,2980">
                  <v:rect id="_x0000_s1553" style="position:absolute;left:-221;top:-111;width:12131;height:2226" fillcolor="#5f497a [2407]" stroked="f"/>
                  <v:shape id="_x0000_s1554" type="#_x0000_t64" style="position:absolute;left:-480;top:1291;width:13184;height:1578;rotation:3" adj=",11209" stroked="f"/>
                </v:group>
                <v:shape id="_x0000_s1555" type="#_x0000_t7" style="position:absolute;left:478;top:-94;width:567;height:1871" adj="13613" fillcolor="#d8cfe3" stroked="f"/>
                <v:shape id="_x0000_s1556" type="#_x0000_t7" style="position:absolute;left:833;top:-94;width:567;height:1871" adj="13613" fillcolor="#a18cba" stroked="f"/>
                <v:shape id="_x0000_s1557" type="#_x0000_t7" style="position:absolute;left:1154;top:-94;width:567;height:1871" adj="13613" fillcolor="#745995" strokecolor="#5f497a [2407]"/>
              </v:group>
              <v:group id="_x0000_s1558" style="position:absolute;left:973;top:-5056;width:6917;height:6406" coordorigin="973,-5056" coordsize="6917,6406">
                <v:oval id="_x0000_s1559" style="position:absolute;left:973;top:-5056;width:6917;height:6406;mso-position-horizontal-relative:margin" fillcolor="#b2a1c7 [1943]" stroked="f">
                  <v:fill r:id="rId11" o:title="Écossais" rotate="t" type="pattern"/>
                  <v:imagedata embosscolor="shadow add(51)"/>
                  <v:shadow on="t" type="emboss" color="lineOrFill darken(153)" color2="shadow add(102)" offset="1pt,1pt"/>
                </v:oval>
                <v:rect id="_x0000_s1560" style="position:absolute;left:5006;top:-209;width:1769;height:659;mso-position-horizontal:center;mso-position-horizontal-relative:margin" fillcolor="#b2a1c7 [1943]" stroked="f">
                  <v:fill rotate="t" type="gradient"/>
                  <v:shadow on="t" opacity=".5" offset="6pt,6pt"/>
                </v:rect>
              </v:group>
            </v:group>
            <v:group id="_x0000_s1561" style="position:absolute;left:7481;top:-332;width:4902;height:2376" coordorigin="7481,-332" coordsize="4902,2376">
              <v:oval id="_x0000_s1562" style="position:absolute;left:10115;top:-332;width:2268;height:2268" fillcolor="#b2a1c7 [1943]" strokecolor="#b2a1c7 [1943]" strokeweight="1pt">
                <v:fill color2="#d6e3bc [1302]" rotate="t"/>
                <v:shadow on="t" type="perspective" color="#4e6128 [1606]" opacity=".5" offset="1pt" offset2="-3pt"/>
              </v:oval>
              <v:shape id="_x0000_s1563" type="#_x0000_t153" style="position:absolute;left:7481;top:87;width:3557;height:1957" adj="8568" fillcolor="#f60" stroked="f" strokecolor="white [3212]">
                <v:shadow on="t" color="#d8cfe3" opacity=".5" offset="6pt,-6pt"/>
                <v:textpath style="font-family:&quot;Arial Black&quot;;font-weight:bold;v-text-kern:t" trim="t" fitpath="t" xscale="f" string="معارف أساسية"/>
              </v:shape>
            </v:group>
          </v:group>
        </w:pict>
      </w:r>
    </w:p>
    <w:p w:rsidR="00802BF3" w:rsidRDefault="00F15276" w:rsidP="0059247E">
      <w:pPr>
        <w:rPr>
          <w:rtl/>
        </w:rPr>
      </w:pPr>
      <w:r>
        <w:rPr>
          <w:noProof/>
          <w:rtl/>
        </w:rPr>
        <w:pict>
          <v:group id="_x0000_s1568" style="position:absolute;margin-left:-38.5pt;margin-top:179.3pt;width:519.45pt;height:136.85pt;z-index:251835392" coordorigin="645,6750" coordsize="10389,3747">
            <v:group id="_x0000_s1569" style="position:absolute;left:5988;top:6780;width:5046;height:3717" coordorigin="5988,6780" coordsize="5046,3717">
              <v:shape id="_x0000_s1570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570" inset=",5.3mm">
                  <w:txbxContent>
                    <w:p w:rsidR="00DC72FB" w:rsidRDefault="00DC72FB" w:rsidP="00FA396F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عمل ما يلي:</w:t>
                      </w:r>
                    </w:p>
                    <w:p w:rsidR="00DC72FB" w:rsidRPr="004C64DC" w:rsidRDefault="00DC72FB" w:rsidP="00FA396F">
                      <w:pPr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a+10=5×a+5×2</m:t>
                          </m:r>
                        </m:oMath>
                      </m:oMathPara>
                    </w:p>
                    <w:p w:rsidR="00DC72FB" w:rsidRDefault="00DC72FB" w:rsidP="004C64DC">
                      <w:pPr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 xml:space="preserve">             =5×(a+2)</m:t>
                          </m:r>
                        </m:oMath>
                      </m:oMathPara>
                    </w:p>
                    <w:p w:rsidR="00DC72FB" w:rsidRPr="004C64DC" w:rsidRDefault="00DC72FB" w:rsidP="004C64DC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5يسمى العامل المشترك</w:t>
                      </w:r>
                    </w:p>
                  </w:txbxContent>
                </v:textbox>
              </v:shape>
              <v:oval id="_x0000_s1571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571" inset=",0,,0">
                  <w:txbxContent>
                    <w:p w:rsidR="00DC72FB" w:rsidRPr="005A1C32" w:rsidRDefault="00DC72FB" w:rsidP="00FA396F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 w:rsidRPr="00FA396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أمثال1</w:t>
                      </w:r>
                    </w:p>
                  </w:txbxContent>
                </v:textbox>
              </v:oval>
            </v:group>
            <v:group id="_x0000_s1572" style="position:absolute;left:645;top:6750;width:5046;height:3732" coordorigin="645,6750" coordsize="5046,3732">
              <v:shape id="_x0000_s1573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573" inset=",5.3mm">
                  <w:txbxContent>
                    <w:p w:rsidR="00DC72FB" w:rsidRDefault="00DC72FB" w:rsidP="00FA396F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مل ما يلي:</w:t>
                      </w:r>
                    </w:p>
                    <w:p w:rsidR="00DC72FB" w:rsidRPr="00FA396F" w:rsidRDefault="00F15276" w:rsidP="00FA396F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-3x=x×x-3×x</m:t>
                          </m:r>
                        </m:oMath>
                      </m:oMathPara>
                    </w:p>
                    <w:p w:rsidR="00DC72FB" w:rsidRDefault="00DC72FB" w:rsidP="00FA396F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 xml:space="preserve">       =x(x-3)</m:t>
                          </m:r>
                        </m:oMath>
                      </m:oMathPara>
                    </w:p>
                    <w:p w:rsidR="00DC72FB" w:rsidRPr="00FA396F" w:rsidRDefault="00DC72FB" w:rsidP="00FA396F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sz w:val="24"/>
                          <w:szCs w:val="24"/>
                          <w:lang w:bidi="ar-MA"/>
                        </w:rPr>
                        <w:t xml:space="preserve">  </w:t>
                      </w:r>
                      <m:oMath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x</m:t>
                        </m:r>
                      </m:oMath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يسمى العامل المشترك.</w:t>
                      </w:r>
                    </w:p>
                  </w:txbxContent>
                </v:textbox>
              </v:shape>
              <v:oval id="_x0000_s1574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574" inset=",0,,0">
                  <w:txbxContent>
                    <w:p w:rsidR="00DC72FB" w:rsidRPr="00FA396F" w:rsidRDefault="00DC72FB" w:rsidP="00802BF3">
                      <w:pPr>
                        <w:bidi/>
                        <w:jc w:val="center"/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</w:pPr>
                      <w:r w:rsidRPr="00FA396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مثال2</w:t>
                      </w:r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1575" style="position:absolute;margin-left:-38.5pt;margin-top:58.35pt;width:510.25pt;height:113.65pt;z-index:251836416" coordorigin="663,3675" coordsize="10205,1620">
            <v:rect id="_x0000_s1576" style="position:absolute;left:663;top:3893;width:10205;height:1402" strokecolor="#7030a0" strokeweight="6pt">
              <v:stroke linestyle="thickBetweenThin"/>
              <v:shadow on="t" color="#b2a1c7 [1943]" opacity=".5" offset="7pt,10pt" offset2="2pt,8pt"/>
              <v:textbox style="mso-next-textbox:#_x0000_s1576" inset=",5.3mm">
                <w:txbxContent>
                  <w:p w:rsidR="00DC72FB" w:rsidRDefault="00DC72FB" w:rsidP="00F10121">
                    <w:pPr>
                      <w:bidi/>
                      <w:spacing w:after="0"/>
                      <w:rPr>
                        <w:sz w:val="24"/>
                        <w:szCs w:val="24"/>
                        <w:lang w:bidi="ar-MA"/>
                      </w:rPr>
                    </w:pPr>
                    <w:r>
                      <w:rPr>
                        <w:sz w:val="24"/>
                        <w:szCs w:val="24"/>
                        <w:lang w:bidi="ar-MA"/>
                      </w:rPr>
                      <w:t xml:space="preserve"> a </w:t>
                    </w:r>
                    <w:r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>و</w:t>
                    </w:r>
                    <w:r>
                      <w:rPr>
                        <w:sz w:val="24"/>
                        <w:szCs w:val="24"/>
                        <w:lang w:bidi="ar-MA"/>
                      </w:rPr>
                      <w:t>b</w:t>
                    </w:r>
                    <w:r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 xml:space="preserve"> و</w:t>
                    </w:r>
                    <w:r>
                      <w:rPr>
                        <w:sz w:val="24"/>
                        <w:szCs w:val="24"/>
                        <w:lang w:bidi="ar-MA"/>
                      </w:rPr>
                      <w:t>k</w:t>
                    </w:r>
                    <w:r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 xml:space="preserve">  اعداد عشرية نسبية:</w:t>
                    </w:r>
                  </w:p>
                  <w:p w:rsidR="00DC72FB" w:rsidRDefault="00DC72FB" w:rsidP="003229C6">
                    <w:pPr>
                      <w:pStyle w:val="Paragraphedeliste"/>
                      <w:numPr>
                        <w:ilvl w:val="0"/>
                        <w:numId w:val="36"/>
                      </w:numPr>
                      <w:jc w:val="center"/>
                    </w:pPr>
                    <w:r w:rsidRPr="003229C6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3229C6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×a + </w:t>
                    </w:r>
                    <w:r w:rsidRPr="003229C6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3229C6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×b = </w:t>
                    </w:r>
                    <w:r w:rsidRPr="003229C6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3229C6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>× (a+b)</w:t>
                    </w:r>
                  </w:p>
                  <w:p w:rsidR="00DC72FB" w:rsidRDefault="00DC72FB" w:rsidP="003229C6">
                    <w:pPr>
                      <w:pStyle w:val="Paragraphedeliste"/>
                      <w:numPr>
                        <w:ilvl w:val="0"/>
                        <w:numId w:val="36"/>
                      </w:numPr>
                      <w:spacing w:after="0"/>
                      <w:jc w:val="center"/>
                    </w:pPr>
                    <w:r w:rsidRPr="003229C6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3229C6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×a - </w:t>
                    </w:r>
                    <w:r w:rsidRPr="003229C6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3229C6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×b = </w:t>
                    </w:r>
                    <w:r w:rsidRPr="003229C6">
                      <w:rPr>
                        <w:rFonts w:ascii="Baskerville Old Face" w:hAnsi="Baskerville Old Face"/>
                        <w:color w:val="FF0000"/>
                        <w:sz w:val="28"/>
                        <w:szCs w:val="28"/>
                        <w:lang w:bidi="ar-MA"/>
                      </w:rPr>
                      <w:t>k</w:t>
                    </w:r>
                    <w:r w:rsidRPr="003229C6"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>×(a-b)</w:t>
                    </w:r>
                    <w:r>
                      <w:rPr>
                        <w:rFonts w:ascii="Baskerville Old Face" w:hAnsi="Baskerville Old Face"/>
                        <w:sz w:val="28"/>
                        <w:szCs w:val="28"/>
                        <w:lang w:bidi="ar-MA"/>
                      </w:rPr>
                      <w:t xml:space="preserve">   </w:t>
                    </w:r>
                  </w:p>
                  <w:p w:rsidR="00DC72FB" w:rsidRPr="005A1C32" w:rsidRDefault="00DC72FB" w:rsidP="003229C6">
                    <w:pPr>
                      <w:bidi/>
                      <w:spacing w:after="0"/>
                      <w:rPr>
                        <w:sz w:val="24"/>
                        <w:szCs w:val="24"/>
                        <w:lang w:bidi="ar-MA"/>
                      </w:rPr>
                    </w:pPr>
                  </w:p>
                </w:txbxContent>
              </v:textbox>
            </v:rect>
            <v:shape id="_x0000_s1577" type="#_x0000_t176" style="position:absolute;left:8883;top:3675;width:1284;height:397;v-text-anchor:middle" fillcolor="white [3201]" strokecolor="#8064a2 [3207]" strokeweight="5pt">
              <v:stroke linestyle="thickThin"/>
              <v:shadow color="#868686"/>
              <v:textbox style="mso-next-textbox:#_x0000_s1577" inset=",0,,0">
                <w:txbxContent>
                  <w:p w:rsidR="00DC72FB" w:rsidRPr="00760F18" w:rsidRDefault="00DC72FB" w:rsidP="00802BF3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قاعدة</w:t>
                    </w:r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1564" style="position:absolute;margin-left:-38.6pt;margin-top:17.85pt;width:528.95pt;height:28.35pt;z-index:251834368;mso-position-horizontal-relative:margin" coordorigin="690,2985" coordsize="10119,597">
            <v:rect id="_x0000_s1565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style="mso-next-textbox:#_x0000_s1565" inset=",0,,0">
                <w:txbxContent>
                  <w:p w:rsidR="00DC72FB" w:rsidRPr="000A731D" w:rsidRDefault="00DC72FB" w:rsidP="00802BF3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</w:p>
                </w:txbxContent>
              </v:textbox>
            </v:rect>
            <v:shape id="_x0000_s1566" type="#_x0000_t10" style="position:absolute;left:8805;top:2990;width:600;height:567" fillcolor="#8064a2 [3207]" strokecolor="#8064a2 [3207]" strokeweight="10pt">
              <v:stroke linestyle="thinThin"/>
              <v:shadow color="#868686"/>
              <v:textbox style="mso-next-textbox:#_x0000_s1566" inset=",0,,0">
                <w:txbxContent>
                  <w:p w:rsidR="00DC72FB" w:rsidRPr="00760F18" w:rsidRDefault="00DC72FB" w:rsidP="00802BF3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3</w:t>
                    </w:r>
                  </w:p>
                </w:txbxContent>
              </v:textbox>
            </v:shape>
            <v:rect id="_x0000_s1567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style="mso-next-textbox:#_x0000_s1567" inset=",0,,0">
                <w:txbxContent>
                  <w:p w:rsidR="00DC72FB" w:rsidRPr="000A731D" w:rsidRDefault="00DC72FB" w:rsidP="00802BF3">
                    <w:pPr>
                      <w:jc w:val="center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تعميل</w:t>
                    </w:r>
                  </w:p>
                </w:txbxContent>
              </v:textbox>
            </v:rect>
            <w10:wrap anchorx="margin"/>
          </v:group>
        </w:pict>
      </w:r>
      <w:r w:rsidR="00C72306">
        <w:rPr>
          <w:rtl/>
        </w:rPr>
        <w:br w:type="page"/>
      </w:r>
    </w:p>
    <w:p w:rsidR="00802BF3" w:rsidRDefault="00F15276">
      <w:pPr>
        <w:rPr>
          <w:rtl/>
        </w:rPr>
      </w:pPr>
      <w:r>
        <w:rPr>
          <w:noProof/>
          <w:rtl/>
        </w:rPr>
        <w:lastRenderedPageBreak/>
        <w:pict>
          <v:group id="_x0000_s1803" style="position:absolute;margin-left:-89.45pt;margin-top:-364.6pt;width:659.2pt;height:1015.1pt;z-index:251869184" coordorigin="-371,-5001" coordsize="13184,20302">
            <v:group id="_x0000_s1783" style="position:absolute;left:-371;top:-5001;width:13184;height:8787" coordorigin="-480,-5056" coordsize="13184,8787">
              <v:group id="_x0000_s1784" style="position:absolute;left:-480;top:-5056;width:13184;height:8787" coordorigin="-480,-5056" coordsize="13184,8787">
                <v:group id="_x0000_s1785" style="position:absolute;left:-480;top:-111;width:13184;height:3842" coordorigin="-480,-111" coordsize="13184,3842">
                  <v:group id="_x0000_s1786" style="position:absolute;left:-480;top:-111;width:13184;height:3842" coordorigin="-480,-111" coordsize="13184,2980">
                    <v:rect id="_x0000_s1787" style="position:absolute;left:-221;top:-111;width:12131;height:2226" fillcolor="#e36c0a [2409]" stroked="f"/>
                    <v:shape id="_x0000_s1788" type="#_x0000_t64" style="position:absolute;left:-480;top:1291;width:13184;height:1578;rotation:3" adj=",11209" stroked="f"/>
                  </v:group>
                  <v:shape id="_x0000_s1789" type="#_x0000_t7" style="position:absolute;left:478;top:-94;width:567;height:1871" adj="13613" fillcolor="#fbd1af" stroked="f"/>
                  <v:shape id="_x0000_s1790" type="#_x0000_t7" style="position:absolute;left:833;top:-94;width:567;height:1871" adj="13613" fillcolor="#f8ab6c" stroked="f"/>
                  <v:shape id="_x0000_s1791" type="#_x0000_t7" style="position:absolute;left:1154;top:-94;width:567;height:1871" adj="13613" fillcolor="#f58427" stroked="f" strokecolor="#5f497a [2407]"/>
                </v:group>
                <v:group id="_x0000_s1792" style="position:absolute;left:973;top:-5056;width:6917;height:6406" coordorigin="973,-5056" coordsize="6917,6406">
                  <v:oval id="_x0000_s1793" style="position:absolute;left:973;top:-5056;width:6917;height:6406;mso-position-horizontal-relative:margin" fillcolor="#e36c0a [2409]" stroked="f">
                    <v:fill r:id="rId12" o:title="Briques diagonales" rotate="t" type="pattern"/>
                    <v:imagedata embosscolor="shadow add(51)"/>
                    <v:shadow on="t" type="emboss" color="lineOrFill darken(153)" color2="shadow add(102)" offset="1pt,1pt"/>
                  </v:oval>
                  <v:rect id="_x0000_s1794" style="position:absolute;left:5006;top:-209;width:1769;height:659;mso-position-horizontal:center;mso-position-horizontal-relative:margin" fillcolor="white [3201]" strokecolor="#fabf8f [1945]" strokeweight="1pt">
                    <v:fill color2="#fbd4b4 [1305]" rotate="t" focusposition="1" focussize="" focus="100%" type="gradient"/>
                    <v:shadow on="t" type="perspective" color="#974706 [1609]" opacity=".5" offset="1pt" offset2="-3pt"/>
                  </v:rect>
                </v:group>
              </v:group>
              <v:group id="_x0000_s1795" style="position:absolute;left:7481;top:-332;width:4902;height:2376" coordorigin="7481,-332" coordsize="4902,2376">
                <v:oval id="_x0000_s1796" style="position:absolute;left:10115;top:-332;width:2268;height:2268" fillcolor="#f8a15a" stroked="f" strokecolor="#b2a1c7 [1943]" strokeweight="1pt">
                  <v:fill color2="#d6e3bc [1302]" rotate="t"/>
                  <v:shadow on="t" type="perspective" color="#4e6128 [1606]" opacity=".5" offset="1pt" offset2="-3pt"/>
                </v:oval>
                <v:shape id="_x0000_s1797" type="#_x0000_t153" style="position:absolute;left:7481;top:87;width:3557;height:1957" adj="8568" fillcolor="blue" stroked="f" strokecolor="white [3212]">
                  <v:shadow on="t" color="#ffc000" opacity=".5" offset="6pt,-6pt"/>
                  <v:textpath style="font-family:&quot;Arial Black&quot;;font-weight:bold;v-text-kern:t" trim="t" fitpath="t" xscale="f" string="تمارين ومسائل"/>
                </v:shape>
              </v:group>
            </v:group>
            <v:group id="_x0000_s1802" style="position:absolute;left:573;top:2868;width:10602;height:12433" coordorigin="573,2868" coordsize="10602,12433">
              <v:rect id="_x0000_s1798" style="position:absolute;left:6011;top:4019;width:5102;height:11282" fillcolor="white [3212]" strokecolor="#974706 [1609]" strokeweight="6pt">
                <v:stroke linestyle="thinThick"/>
                <v:shadow on="t" color="#f58427" opacity=".5" offset="6pt,-6pt"/>
                <v:textbox inset=",4.3mm">
                  <w:txbxContent>
                    <w:p w:rsidR="00DC72FB" w:rsidRPr="00623866" w:rsidRDefault="00DC72FB" w:rsidP="000B6BF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الكفاية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1</w:t>
                      </w:r>
                    </w:p>
                    <w:p w:rsidR="00DC72FB" w:rsidRPr="000B6BF1" w:rsidRDefault="00DC72FB" w:rsidP="00F10121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تمرين 1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E4574E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sz w:val="24"/>
                          <w:szCs w:val="24"/>
                          <w:lang w:bidi="ar-MA"/>
                        </w:rPr>
                        <w:t xml:space="preserve">    </w:t>
                      </w: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انشر مايلي: </w:t>
                      </w:r>
                    </w:p>
                    <w:p w:rsidR="00DC72FB" w:rsidRPr="00E4574E" w:rsidRDefault="00DC72FB" w:rsidP="00E4574E">
                      <w:pPr>
                        <w:bidi/>
                        <w:spacing w:after="0"/>
                        <w:rPr>
                          <w:i/>
                          <w:sz w:val="28"/>
                          <w:szCs w:val="28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8(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+5)</m:t>
                          </m:r>
                        </m:oMath>
                      </m:oMathPara>
                    </w:p>
                    <w:p w:rsidR="00DC72FB" w:rsidRDefault="00DC72FB" w:rsidP="00D31C5A">
                      <w:pPr>
                        <w:bidi/>
                        <w:spacing w:after="0" w:line="240" w:lineRule="auto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3(x-1)</m:t>
                          </m:r>
                        </m:oMath>
                      </m:oMathPara>
                    </w:p>
                    <w:p w:rsidR="00DC72FB" w:rsidRPr="00E4574E" w:rsidRDefault="00DC72FB" w:rsidP="00E4574E">
                      <w:pPr>
                        <w:bidi/>
                        <w:spacing w:after="0" w:line="240" w:lineRule="auto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5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2x-3</m:t>
                              </m:r>
                            </m:e>
                          </m:d>
                        </m:oMath>
                      </m:oMathPara>
                    </w:p>
                    <w:p w:rsidR="00DC72FB" w:rsidRPr="00E4574E" w:rsidRDefault="00F15276" w:rsidP="00E4574E">
                      <w:pPr>
                        <w:bidi/>
                        <w:spacing w:after="0" w:line="240" w:lineRule="auto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-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3x+6</m:t>
                              </m:r>
                            </m:e>
                          </m:d>
                        </m:oMath>
                      </m:oMathPara>
                    </w:p>
                    <w:p w:rsidR="00DC72FB" w:rsidRPr="00E4574E" w:rsidRDefault="00DC72FB" w:rsidP="00E4574E">
                      <w:pPr>
                        <w:bidi/>
                        <w:spacing w:after="0" w:line="240" w:lineRule="auto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x(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)</m:t>
                          </m:r>
                        </m:oMath>
                      </m:oMathPara>
                    </w:p>
                    <w:p w:rsidR="00DC72FB" w:rsidRPr="00623866" w:rsidRDefault="00DC72FB" w:rsidP="004D738E">
                      <w:pPr>
                        <w:shd w:val="clear" w:color="auto" w:fill="FF6600"/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</w:p>
                    <w:p w:rsidR="00DC72FB" w:rsidRDefault="00DC72FB" w:rsidP="000B6BF1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تمرين</w:t>
                      </w:r>
                      <w:r>
                        <w:rPr>
                          <w:b/>
                          <w:bCs/>
                          <w:sz w:val="24"/>
                          <w:szCs w:val="24"/>
                          <w:lang w:bidi="ar-MA"/>
                        </w:rPr>
                        <w:t>2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2D30A0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D30859">
                        <w:rPr>
                          <w:position w:val="-12"/>
                          <w:sz w:val="28"/>
                          <w:szCs w:val="28"/>
                        </w:rPr>
                        <w:object w:dxaOrig="900" w:dyaOrig="360">
                          <v:shape id="_x0000_i1025" type="#_x0000_t75" style="width:45pt;height:18pt" o:ole="">
                            <v:imagedata r:id="rId13" o:title=""/>
                          </v:shape>
                          <o:OLEObject Type="Embed" ProgID="Equation.3" ShapeID="_x0000_i1025" DrawAspect="Content" ObjectID="_1374700555" r:id="rId14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 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؛؛  </w:t>
                      </w:r>
                      <w:r w:rsidRPr="005A3955">
                        <w:rPr>
                          <w:position w:val="-12"/>
                          <w:sz w:val="28"/>
                          <w:szCs w:val="28"/>
                        </w:rPr>
                        <w:object w:dxaOrig="1440" w:dyaOrig="360">
                          <v:shape id="_x0000_i1026" type="#_x0000_t75" style="width:1in;height:18pt" o:ole="">
                            <v:imagedata r:id="rId15" o:title=""/>
                          </v:shape>
                          <o:OLEObject Type="Embed" ProgID="Equation.3" ShapeID="_x0000_i1026" DrawAspect="Content" ObjectID="_1374700556" r:id="rId1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؛؛ </w:t>
                      </w:r>
                      <w:r w:rsidRPr="005A3955">
                        <w:rPr>
                          <w:position w:val="-12"/>
                          <w:sz w:val="28"/>
                          <w:szCs w:val="28"/>
                        </w:rPr>
                        <w:object w:dxaOrig="1219" w:dyaOrig="360">
                          <v:shape id="_x0000_i1027" type="#_x0000_t75" style="width:61.5pt;height:18pt" o:ole="">
                            <v:imagedata r:id="rId17" o:title=""/>
                          </v:shape>
                          <o:OLEObject Type="Embed" ProgID="Equation.3" ShapeID="_x0000_i1027" DrawAspect="Content" ObjectID="_1374700557" r:id="rId18"/>
                        </w:object>
                      </w:r>
                    </w:p>
                    <w:p w:rsidR="00DC72FB" w:rsidRDefault="00DC72FB" w:rsidP="002D30A0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6955F9">
                        <w:rPr>
                          <w:position w:val="-12"/>
                          <w:sz w:val="28"/>
                          <w:szCs w:val="28"/>
                        </w:rPr>
                        <w:object w:dxaOrig="2299" w:dyaOrig="460">
                          <v:shape id="_x0000_i1028" type="#_x0000_t75" style="width:115.5pt;height:22.5pt" o:ole="">
                            <v:imagedata r:id="rId19" o:title=""/>
                          </v:shape>
                          <o:OLEObject Type="Embed" ProgID="Equation.3" ShapeID="_x0000_i1028" DrawAspect="Content" ObjectID="_1374700558" r:id="rId2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؛؛ </w:t>
                      </w:r>
                      <w:r w:rsidRPr="005A3955">
                        <w:rPr>
                          <w:position w:val="-12"/>
                          <w:sz w:val="28"/>
                          <w:szCs w:val="28"/>
                        </w:rPr>
                        <w:object w:dxaOrig="1840" w:dyaOrig="460">
                          <v:shape id="_x0000_i1029" type="#_x0000_t75" style="width:91.5pt;height:22.5pt" o:ole="">
                            <v:imagedata r:id="rId21" o:title=""/>
                          </v:shape>
                          <o:OLEObject Type="Embed" ProgID="Equation.3" ShapeID="_x0000_i1029" DrawAspect="Content" ObjectID="_1374700559" r:id="rId22"/>
                        </w:object>
                      </w:r>
                    </w:p>
                    <w:p w:rsidR="00DC72FB" w:rsidRPr="000B6BF1" w:rsidRDefault="00DC72FB" w:rsidP="00C206F2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3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0B6BF1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أنشر ثم بسط مايلي :</w:t>
                      </w:r>
                    </w:p>
                    <w:p w:rsidR="00DC72FB" w:rsidRDefault="00DC72FB" w:rsidP="00C206F2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5A3955">
                        <w:rPr>
                          <w:position w:val="-12"/>
                          <w:sz w:val="28"/>
                          <w:szCs w:val="28"/>
                        </w:rPr>
                        <w:object w:dxaOrig="1920" w:dyaOrig="460">
                          <v:shape id="_x0000_i1030" type="#_x0000_t75" style="width:96pt;height:22.5pt" o:ole="">
                            <v:imagedata r:id="rId23" o:title=""/>
                          </v:shape>
                          <o:OLEObject Type="Embed" ProgID="Equation.3" ShapeID="_x0000_i1030" DrawAspect="Content" ObjectID="_1374700560" r:id="rId24"/>
                        </w:object>
                      </w:r>
                    </w:p>
                    <w:p w:rsidR="00DC72FB" w:rsidRDefault="00DC72FB" w:rsidP="00C206F2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5A3955">
                        <w:rPr>
                          <w:position w:val="-12"/>
                          <w:sz w:val="28"/>
                          <w:szCs w:val="28"/>
                        </w:rPr>
                        <w:object w:dxaOrig="1440" w:dyaOrig="360">
                          <v:shape id="_x0000_i1031" type="#_x0000_t75" style="width:1in;height:18pt" o:ole="">
                            <v:imagedata r:id="rId15" o:title=""/>
                          </v:shape>
                          <o:OLEObject Type="Embed" ProgID="Equation.3" ShapeID="_x0000_i1031" DrawAspect="Content" ObjectID="_1374700561" r:id="rId25"/>
                        </w:object>
                      </w:r>
                    </w:p>
                    <w:p w:rsidR="00DC72FB" w:rsidRDefault="00DC72FB" w:rsidP="00C206F2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6955F9">
                        <w:rPr>
                          <w:position w:val="-12"/>
                          <w:sz w:val="28"/>
                          <w:szCs w:val="28"/>
                        </w:rPr>
                        <w:object w:dxaOrig="2299" w:dyaOrig="460">
                          <v:shape id="_x0000_i1032" type="#_x0000_t75" style="width:115.5pt;height:22.5pt" o:ole="">
                            <v:imagedata r:id="rId19" o:title=""/>
                          </v:shape>
                          <o:OLEObject Type="Embed" ProgID="Equation.3" ShapeID="_x0000_i1032" DrawAspect="Content" ObjectID="_1374700562" r:id="rId26"/>
                        </w:object>
                      </w:r>
                    </w:p>
                    <w:p w:rsidR="00DC72FB" w:rsidRDefault="00DC72FB" w:rsidP="00C206F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6955F9">
                        <w:rPr>
                          <w:position w:val="-12"/>
                          <w:sz w:val="28"/>
                          <w:szCs w:val="28"/>
                        </w:rPr>
                        <w:object w:dxaOrig="2460" w:dyaOrig="360">
                          <v:shape id="_x0000_i1033" type="#_x0000_t75" style="width:123pt;height:18pt" o:ole="">
                            <v:imagedata r:id="rId27" o:title=""/>
                          </v:shape>
                          <o:OLEObject Type="Embed" ProgID="Equation.3" ShapeID="_x0000_i1033" DrawAspect="Content" ObjectID="_1374700563" r:id="rId2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؛؛ </w:t>
                      </w:r>
                      <w:r w:rsidRPr="006955F9">
                        <w:rPr>
                          <w:position w:val="-12"/>
                          <w:sz w:val="28"/>
                          <w:szCs w:val="28"/>
                        </w:rPr>
                        <w:object w:dxaOrig="2680" w:dyaOrig="360">
                          <v:shape id="_x0000_i1034" type="#_x0000_t75" style="width:133.5pt;height:18pt" o:ole="">
                            <v:imagedata r:id="rId29" o:title=""/>
                          </v:shape>
                          <o:OLEObject Type="Embed" ProgID="Equation.3" ShapeID="_x0000_i1034" DrawAspect="Content" ObjectID="_1374700564" r:id="rId3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؛؛ </w:t>
                      </w:r>
                      <w:r w:rsidRPr="006955F9">
                        <w:rPr>
                          <w:position w:val="-12"/>
                          <w:sz w:val="28"/>
                          <w:szCs w:val="28"/>
                        </w:rPr>
                        <w:object w:dxaOrig="2100" w:dyaOrig="360">
                          <v:shape id="_x0000_i1035" type="#_x0000_t75" style="width:105pt;height:18pt" o:ole="">
                            <v:imagedata r:id="rId31" o:title=""/>
                          </v:shape>
                          <o:OLEObject Type="Embed" ProgID="Equation.3" ShapeID="_x0000_i1035" DrawAspect="Content" ObjectID="_1374700565" r:id="rId32"/>
                        </w:object>
                      </w:r>
                    </w:p>
                    <w:p w:rsidR="00DC72FB" w:rsidRDefault="00DC72FB" w:rsidP="000B6BF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Pr="000B6BF1" w:rsidRDefault="00DC72FB" w:rsidP="00FB0D73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4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1F0A94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عمل مايلي :</w:t>
                      </w:r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i/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x+4y</m:t>
                          </m:r>
                        </m:oMath>
                      </m:oMathPara>
                    </w:p>
                    <w:p w:rsidR="00DC72FB" w:rsidRPr="00472091" w:rsidRDefault="00F15276" w:rsidP="00472091">
                      <w:pPr>
                        <w:bidi/>
                        <w:spacing w:after="0"/>
                        <w:rPr>
                          <w:i/>
                          <w:iCs/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+x</m:t>
                          </m:r>
                        </m:oMath>
                      </m:oMathPara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8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8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y</m:t>
                          </m:r>
                        </m:oMath>
                      </m:oMathPara>
                    </w:p>
                    <w:p w:rsidR="00DC72FB" w:rsidRPr="00472091" w:rsidRDefault="00DC72FB" w:rsidP="0047209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  <v:rect id="_x0000_s1800" style="position:absolute;left:573;top:2868;width:10602;height:739;mso-position-horizontal-relative:margin" fillcolor="#e36c0a [2409]" strokecolor="#002060" strokeweight="10pt">
                <v:fill color2="white [3212]" rotate="t" focus="50%" type="gradient"/>
                <v:stroke linestyle="thinThin"/>
                <v:shadow color="#868686"/>
                <v:textbox>
                  <w:txbxContent>
                    <w:p w:rsidR="00DC72FB" w:rsidRPr="009E43F3" w:rsidRDefault="00DC72FB" w:rsidP="00623866">
                      <w:pPr>
                        <w:bidi/>
                        <w:jc w:val="center"/>
                        <w:rPr>
                          <w:b/>
                          <w:bCs/>
                          <w:color w:val="0000FF"/>
                          <w:sz w:val="36"/>
                          <w:szCs w:val="36"/>
                          <w:lang w:bidi="ar-MA"/>
                        </w:rPr>
                      </w:pPr>
                      <w:r w:rsidRPr="009E43F3">
                        <w:rPr>
                          <w:rFonts w:hint="cs"/>
                          <w:b/>
                          <w:bCs/>
                          <w:color w:val="0000FF"/>
                          <w:sz w:val="36"/>
                          <w:szCs w:val="36"/>
                          <w:rtl/>
                          <w:lang w:bidi="ar-MA"/>
                        </w:rPr>
                        <w:t>تمارين تطبيقية</w:t>
                      </w:r>
                      <w:r>
                        <w:rPr>
                          <w:rFonts w:hint="cs"/>
                          <w:b/>
                          <w:bCs/>
                          <w:color w:val="0000FF"/>
                          <w:sz w:val="36"/>
                          <w:szCs w:val="36"/>
                          <w:rtl/>
                          <w:lang w:bidi="ar-MA"/>
                        </w:rPr>
                        <w:t xml:space="preserve"> و توليفية</w:t>
                      </w:r>
                    </w:p>
                  </w:txbxContent>
                </v:textbox>
              </v:rect>
              <v:rect id="_x0000_s1801" style="position:absolute;left:654;top:4019;width:5102;height:11282" fillcolor="white [3212]" strokecolor="#974706 [1609]" strokeweight="6pt">
                <v:stroke linestyle="thinThick"/>
                <v:shadow on="t" color="#f58427" opacity=".5" offset="-6pt,-6pt"/>
                <v:textbox inset=",4.3mm">
                  <w:txbxContent>
                    <w:p w:rsidR="00DC72FB" w:rsidRDefault="00DC72FB" w:rsidP="001F0A94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Pr="000B6BF1" w:rsidRDefault="00DC72FB" w:rsidP="00FB0D73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5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Default="00DC72FB" w:rsidP="001F0A94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Default="00DC72FB" w:rsidP="001F0A94">
                      <w:pPr>
                        <w:bidi/>
                        <w:spacing w:after="0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عمل مايلي :</w:t>
                      </w:r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4F38B5">
                        <w:rPr>
                          <w:position w:val="-8"/>
                          <w:sz w:val="28"/>
                          <w:szCs w:val="28"/>
                        </w:rPr>
                        <w:object w:dxaOrig="1840" w:dyaOrig="420">
                          <v:shape id="_x0000_i1036" type="#_x0000_t75" style="width:91.5pt;height:21pt" o:ole="">
                            <v:imagedata r:id="rId33" o:title=""/>
                          </v:shape>
                          <o:OLEObject Type="Embed" ProgID="Equation.3" ShapeID="_x0000_i1036" DrawAspect="Content" ObjectID="_1374700566" r:id="rId34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47209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؛؛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4F38B5">
                        <w:rPr>
                          <w:position w:val="-8"/>
                          <w:sz w:val="28"/>
                          <w:szCs w:val="28"/>
                        </w:rPr>
                        <w:object w:dxaOrig="1300" w:dyaOrig="420">
                          <v:shape id="_x0000_i1037" type="#_x0000_t75" style="width:64.5pt;height:21pt" o:ole="">
                            <v:imagedata r:id="rId35" o:title=""/>
                          </v:shape>
                          <o:OLEObject Type="Embed" ProgID="Equation.3" ShapeID="_x0000_i1037" DrawAspect="Content" ObjectID="_1374700567" r:id="rId36"/>
                        </w:object>
                      </w:r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sz w:val="28"/>
                          <w:szCs w:val="28"/>
                        </w:rPr>
                      </w:pPr>
                      <w:r w:rsidRPr="004F38B5">
                        <w:rPr>
                          <w:position w:val="-6"/>
                          <w:sz w:val="28"/>
                          <w:szCs w:val="28"/>
                        </w:rPr>
                        <w:object w:dxaOrig="1100" w:dyaOrig="300">
                          <v:shape id="_x0000_i1038" type="#_x0000_t75" style="width:55.5pt;height:15pt" o:ole="">
                            <v:imagedata r:id="rId37" o:title=""/>
                          </v:shape>
                          <o:OLEObject Type="Embed" ProgID="Equation.3" ShapeID="_x0000_i1038" DrawAspect="Content" ObjectID="_1374700568" r:id="rId3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؛؛؛  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6x²+12x</m:t>
                        </m:r>
                      </m:oMath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sz w:val="28"/>
                          <w:szCs w:val="28"/>
                        </w:rPr>
                      </w:pPr>
                      <w:r w:rsidRPr="004A28EF">
                        <w:rPr>
                          <w:position w:val="-8"/>
                          <w:sz w:val="28"/>
                          <w:szCs w:val="28"/>
                        </w:rPr>
                        <w:object w:dxaOrig="2640" w:dyaOrig="420">
                          <v:shape id="_x0000_i1039" type="#_x0000_t75" style="width:132pt;height:21pt" o:ole="">
                            <v:imagedata r:id="rId39" o:title=""/>
                          </v:shape>
                          <o:OLEObject Type="Embed" ProgID="Equation.3" ShapeID="_x0000_i1039" DrawAspect="Content" ObjectID="_1374700569" r:id="rId40"/>
                        </w:object>
                      </w:r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sz w:val="28"/>
                          <w:szCs w:val="28"/>
                        </w:rPr>
                      </w:pPr>
                    </w:p>
                    <w:p w:rsidR="00DC72FB" w:rsidRPr="000B6BF1" w:rsidRDefault="00DC72FB" w:rsidP="00472091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6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احسب باسهل طريقة المجاميع التالية:</w:t>
                      </w:r>
                    </w:p>
                    <w:p w:rsidR="00DC72FB" w:rsidRDefault="00DC72FB" w:rsidP="0047209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S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bidi="ar-MA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  <w:lang w:bidi="ar-M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bidi="ar-MA"/>
                                        </w:rPr>
                                        <m:t>3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bidi="ar-MA"/>
                                        </w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+2×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×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bidi="ar-MA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  <w:lang w:bidi="ar-M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bidi="ar-MA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bidi="ar-MA"/>
                                        </w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  <w:p w:rsidR="00DC72FB" w:rsidRDefault="00DC72FB" w:rsidP="007A3BC8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T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bidi="ar-MA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MA"/>
                                    </w:rPr>
                                    <m:t>2.4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-2×2.4×3.4-(3.4)²</m:t>
                          </m:r>
                        </m:oMath>
                      </m:oMathPara>
                    </w:p>
                    <w:p w:rsidR="00DC72FB" w:rsidRDefault="00DC72FB" w:rsidP="007A3BC8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U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bidi="ar-MA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bidi="ar-MA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MA"/>
                                    </w:rPr>
                                    <m:t>2012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M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bidi="ar-MA"/>
                            </w:rPr>
                            <m:t>-(2011)²</m:t>
                          </m:r>
                        </m:oMath>
                      </m:oMathPara>
                    </w:p>
                    <w:p w:rsidR="00DC72FB" w:rsidRDefault="00DC72FB" w:rsidP="005B6065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  <w:p w:rsidR="00DC72FB" w:rsidRPr="000B6BF1" w:rsidRDefault="00DC72FB" w:rsidP="00FB0D73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7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5B6065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  <w:p w:rsidR="00DC72FB" w:rsidRDefault="00DC72FB" w:rsidP="005B6065">
                      <w:pPr>
                        <w:bidi/>
                        <w:spacing w:after="0"/>
                        <w:rPr>
                          <w:rFonts w:ascii="TimesNewRoman" w:hAnsi="TimesNewRoman" w:cs="TimesNewRoman"/>
                          <w:sz w:val="24"/>
                          <w:szCs w:val="24"/>
                        </w:rPr>
                      </w:pP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أ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-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أنشر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وبسط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ما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يلي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 </w:t>
                      </w:r>
                      <w:r w:rsidRPr="001171CE">
                        <w:rPr>
                          <w:rFonts w:ascii="TimesNewRoman" w:hAnsi="TimesNewRoman" w:cs="TimesNewRoman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TimesNewRoman" w:hAnsi="TimesNewRoman" w:cs="TimesNewRoman"/>
                          <w:sz w:val="24"/>
                          <w:szCs w:val="24"/>
                        </w:rPr>
                        <w:t>(x- 4)</w:t>
                      </w:r>
                      <w:r>
                        <w:rPr>
                          <w:rFonts w:ascii="TimesNewRoman" w:hAnsi="TimesNewRoman" w:cs="TimesNewRoman"/>
                          <w:sz w:val="16"/>
                          <w:szCs w:val="16"/>
                        </w:rPr>
                        <w:t xml:space="preserve">2 </w:t>
                      </w:r>
                      <w:r>
                        <w:rPr>
                          <w:rFonts w:ascii="TimesNewRoman" w:hAnsi="TimesNewRoman" w:cs="TimesNewRoman"/>
                          <w:sz w:val="24"/>
                          <w:szCs w:val="24"/>
                        </w:rPr>
                        <w:t>- (x- 2)(x - 8) </w:t>
                      </w:r>
                      <w:r>
                        <w:rPr>
                          <w:rFonts w:ascii="TimesNewRoman" w:hAnsi="TimesNewRoman"/>
                          <w:sz w:val="24"/>
                          <w:szCs w:val="24"/>
                          <w:lang w:bidi="ar-MA"/>
                        </w:rPr>
                        <w:t>:</w:t>
                      </w:r>
                      <w:r>
                        <w:rPr>
                          <w:rFonts w:ascii="TimesNewRoman" w:hAnsi="TimesNewRoman" w:cs="TimesNew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DC72FB" w:rsidRDefault="00DC72FB" w:rsidP="005B6065">
                      <w:pPr>
                        <w:bidi/>
                        <w:spacing w:after="0"/>
                        <w:rPr>
                          <w:rFonts w:ascii="TimesNewRoman" w:hAnsi="TimesNewRoman" w:cs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ب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-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استنتج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طريقة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حساب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التعبير</w:t>
                      </w:r>
                      <w:r>
                        <w:rPr>
                          <w:rFonts w:ascii="TimesNewRoman" w:hAnsi="TimesNewRoman" w:cs="Times New Roman" w:hint="cs"/>
                          <w:sz w:val="32"/>
                          <w:szCs w:val="32"/>
                          <w:rtl/>
                        </w:rPr>
                        <w:t> 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</w:rPr>
                        <w:t>:</w:t>
                      </w:r>
                    </w:p>
                    <w:p w:rsidR="00DC72FB" w:rsidRDefault="00DC72FB" w:rsidP="005B6065">
                      <w:pPr>
                        <w:spacing w:after="0"/>
                        <w:rPr>
                          <w:rFonts w:ascii="TimesNewRoman,Bold" w:hAnsi="TimesNewRoman,Bold" w:cs="TimesNewRoman,Bold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NewRoman,Bold" w:hAnsi="TimesNewRoman,Bold" w:cs="TimesNewRoman,Bold"/>
                          <w:b/>
                          <w:bCs/>
                          <w:sz w:val="24"/>
                          <w:szCs w:val="24"/>
                        </w:rPr>
                        <w:t xml:space="preserve"> 9996</w:t>
                      </w:r>
                      <w:r>
                        <w:rPr>
                          <w:rFonts w:ascii="TimesNewRoman,Bold" w:hAnsi="TimesNewRoman,Bold" w:cs="TimesNewRoman,Bold"/>
                          <w:b/>
                          <w:bCs/>
                          <w:sz w:val="32"/>
                          <w:szCs w:val="32"/>
                        </w:rPr>
                        <w:t>²</w:t>
                      </w:r>
                      <w:r>
                        <w:rPr>
                          <w:rFonts w:ascii="TimesNewRoman,Bold" w:hAnsi="TimesNewRoman,Bold" w:cs="TimesNewRoman,Bold"/>
                          <w:b/>
                          <w:bCs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ascii="TimesNewRoman,Bold" w:hAnsi="TimesNewRoman,Bold" w:cs="TimesNewRoman,Bold"/>
                          <w:b/>
                          <w:bCs/>
                          <w:sz w:val="24"/>
                          <w:szCs w:val="24"/>
                        </w:rPr>
                        <w:t xml:space="preserve">- 9998 </w:t>
                      </w:r>
                      <w:r>
                        <w:rPr>
                          <w:rFonts w:ascii="SymbolMT" w:hAnsi="TimesNewRoman,Bold" w:cs="SymbolMT" w:hint="cs"/>
                          <w:sz w:val="24"/>
                          <w:szCs w:val="24"/>
                        </w:rPr>
                        <w:t>×</w:t>
                      </w:r>
                      <w:r>
                        <w:rPr>
                          <w:rFonts w:ascii="TimesNewRoman,Bold" w:hAnsi="TimesNewRoman,Bold" w:cs="TimesNewRoman,Bold"/>
                          <w:b/>
                          <w:bCs/>
                          <w:sz w:val="24"/>
                          <w:szCs w:val="24"/>
                        </w:rPr>
                        <w:t>9992</w:t>
                      </w:r>
                    </w:p>
                    <w:p w:rsidR="00DC72FB" w:rsidRDefault="00DC72FB" w:rsidP="005B6065">
                      <w:pPr>
                        <w:bidi/>
                        <w:spacing w:after="0"/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ثم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أحسبه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</w:rPr>
                        <w:t>.</w:t>
                      </w:r>
                    </w:p>
                    <w:p w:rsidR="00DC72FB" w:rsidRPr="000B6BF1" w:rsidRDefault="00DC72FB" w:rsidP="00FB0D73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8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5B6065">
                      <w:pPr>
                        <w:spacing w:after="0"/>
                        <w:jc w:val="right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ascii="TimesNewRoman" w:hAnsi="TimesNewRoman" w:cs="TimesNewRoman"/>
                          <w:sz w:val="24"/>
                          <w:szCs w:val="24"/>
                        </w:rPr>
                        <w:t xml:space="preserve">E = (2x - 1) (x+ 8) + (x+ 8)²  :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التعبير</w:t>
                      </w:r>
                      <w:r>
                        <w:rPr>
                          <w:rFonts w:ascii="TimesNewRoman" w:hAnsi="TimesNewRoman" w:cs="Times New Roman" w:hint="cs"/>
                          <w:sz w:val="32"/>
                          <w:szCs w:val="32"/>
                          <w:rtl/>
                        </w:rPr>
                        <w:t> 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نعتبر</w:t>
                      </w:r>
                      <w:r>
                        <w:rPr>
                          <w:rFonts w:ascii="TimesNewRoman" w:hAnsi="TimesNewRoman" w:cs="TimesNewRoman"/>
                          <w:sz w:val="16"/>
                          <w:szCs w:val="16"/>
                        </w:rPr>
                        <w:t xml:space="preserve"> </w:t>
                      </w:r>
                    </w:p>
                    <w:p w:rsidR="00DC72FB" w:rsidRDefault="00DC72FB" w:rsidP="005B6065">
                      <w:pPr>
                        <w:pStyle w:val="Paragraphedeliste"/>
                        <w:numPr>
                          <w:ilvl w:val="0"/>
                          <w:numId w:val="34"/>
                        </w:numPr>
                        <w:bidi/>
                        <w:spacing w:after="0"/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1171C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أنشر</w:t>
                      </w:r>
                      <w:r w:rsidRPr="001171CE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1171C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وبسط</w:t>
                      </w:r>
                      <w:r w:rsidRPr="001171CE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1171C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التعبير</w:t>
                      </w:r>
                      <w:r w:rsidRPr="001171C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</w:rPr>
                        <w:t xml:space="preserve">. E </w:t>
                      </w:r>
                    </w:p>
                    <w:p w:rsidR="00DC72FB" w:rsidRPr="005B6065" w:rsidRDefault="00DC72FB" w:rsidP="005B6065">
                      <w:pPr>
                        <w:pStyle w:val="Paragraphedeliste"/>
                        <w:numPr>
                          <w:ilvl w:val="0"/>
                          <w:numId w:val="34"/>
                        </w:num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5B6065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أ</w:t>
                      </w:r>
                      <w:r w:rsidRPr="005B6065">
                        <w:rPr>
                          <w:rFonts w:ascii="TimesNewRoman,Bold" w:hAnsi="TimesNewRoman,Bold" w:cs="Times New Roman" w:hint="cs"/>
                          <w:b/>
                          <w:bCs/>
                          <w:sz w:val="28"/>
                          <w:szCs w:val="28"/>
                          <w:rtl/>
                        </w:rPr>
                        <w:t>ك</w:t>
                      </w:r>
                      <w:r w:rsidRPr="005B6065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تب</w:t>
                      </w:r>
                      <w:r w:rsidRPr="005B6065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5B6065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التعب</w:t>
                      </w:r>
                      <w:r w:rsidRPr="005B6065">
                        <w:rPr>
                          <w:rFonts w:ascii="TimesNewRoman,Bold" w:hAnsi="TimesNewRoman,Bold" w:cs="Times New Roman" w:hint="cs"/>
                          <w:b/>
                          <w:bCs/>
                          <w:sz w:val="28"/>
                          <w:szCs w:val="28"/>
                          <w:rtl/>
                        </w:rPr>
                        <w:t>ير</w:t>
                      </w:r>
                      <w:r w:rsidRPr="005B6065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</w:rPr>
                        <w:t xml:space="preserve"> E </w:t>
                      </w:r>
                      <w:r w:rsidRPr="005B6065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على</w:t>
                      </w:r>
                      <w:r w:rsidRPr="005B6065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5B6065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شكل</w:t>
                      </w:r>
                      <w:r w:rsidRPr="005B6065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5B6065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جداء</w:t>
                      </w:r>
                      <w:r w:rsidRPr="005B6065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5B6065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عاملين</w:t>
                      </w:r>
                    </w:p>
                    <w:p w:rsidR="00DC72FB" w:rsidRPr="00623866" w:rsidRDefault="00DC72FB" w:rsidP="005B6065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</w:txbxContent>
                </v:textbox>
              </v:rect>
            </v:group>
          </v:group>
        </w:pict>
      </w:r>
    </w:p>
    <w:p w:rsidR="006F600A" w:rsidRDefault="006F600A" w:rsidP="00D63DEF">
      <w:pPr>
        <w:bidi/>
        <w:jc w:val="center"/>
        <w:rPr>
          <w:rtl/>
        </w:rPr>
      </w:pPr>
    </w:p>
    <w:p w:rsidR="006F600A" w:rsidRDefault="006F600A">
      <w:pPr>
        <w:rPr>
          <w:rtl/>
        </w:rPr>
      </w:pPr>
      <w:r>
        <w:rPr>
          <w:rtl/>
        </w:rPr>
        <w:br w:type="page"/>
      </w:r>
    </w:p>
    <w:p w:rsidR="006F600A" w:rsidRDefault="00F15276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804" style="position:absolute;left:0;text-align:left;margin-left:-89.35pt;margin-top:-348.35pt;width:659.2pt;height:1015.1pt;z-index:251870208" coordorigin="-371,-5001" coordsize="13184,20302">
            <v:group id="_x0000_s1805" style="position:absolute;left:-371;top:-5001;width:13184;height:8787" coordorigin="-480,-5056" coordsize="13184,8787">
              <v:group id="_x0000_s1806" style="position:absolute;left:-480;top:-5056;width:13184;height:8787" coordorigin="-480,-5056" coordsize="13184,8787">
                <v:group id="_x0000_s1807" style="position:absolute;left:-480;top:-111;width:13184;height:3842" coordorigin="-480,-111" coordsize="13184,3842">
                  <v:group id="_x0000_s1808" style="position:absolute;left:-480;top:-111;width:13184;height:3842" coordorigin="-480,-111" coordsize="13184,2980">
                    <v:rect id="_x0000_s1809" style="position:absolute;left:-221;top:-111;width:12131;height:2226" fillcolor="#e36c0a [2409]" stroked="f"/>
                    <v:shape id="_x0000_s1810" type="#_x0000_t64" style="position:absolute;left:-480;top:1291;width:13184;height:1578;rotation:3" adj=",11209" stroked="f"/>
                  </v:group>
                  <v:shape id="_x0000_s1811" type="#_x0000_t7" style="position:absolute;left:478;top:-94;width:567;height:1871" adj="13613" fillcolor="#fbd1af" stroked="f"/>
                  <v:shape id="_x0000_s1812" type="#_x0000_t7" style="position:absolute;left:833;top:-94;width:567;height:1871" adj="13613" fillcolor="#f8ab6c" stroked="f"/>
                  <v:shape id="_x0000_s1813" type="#_x0000_t7" style="position:absolute;left:1154;top:-94;width:567;height:1871" adj="13613" fillcolor="#f58427" stroked="f" strokecolor="#5f497a [2407]"/>
                </v:group>
                <v:group id="_x0000_s1814" style="position:absolute;left:973;top:-5056;width:6917;height:6406" coordorigin="973,-5056" coordsize="6917,6406">
                  <v:oval id="_x0000_s1815" style="position:absolute;left:973;top:-5056;width:6917;height:6406;mso-position-horizontal-relative:margin" fillcolor="#e36c0a [2409]" stroked="f">
                    <v:fill r:id="rId12" o:title="Briques diagonales" rotate="t" type="pattern"/>
                    <v:imagedata embosscolor="shadow add(51)"/>
                    <v:shadow on="t" type="emboss" color="lineOrFill darken(153)" color2="shadow add(102)" offset="1pt,1pt"/>
                  </v:oval>
                  <v:rect id="_x0000_s1816" style="position:absolute;left:5006;top:-209;width:1769;height:659;mso-position-horizontal:center;mso-position-horizontal-relative:margin" fillcolor="white [3201]" strokecolor="#fabf8f [1945]" strokeweight="1pt">
                    <v:fill color2="#fbd4b4 [1305]" rotate="t" focusposition="1" focussize="" focus="100%" type="gradient"/>
                    <v:shadow on="t" type="perspective" color="#974706 [1609]" opacity=".5" offset="1pt" offset2="-3pt"/>
                  </v:rect>
                </v:group>
              </v:group>
              <v:group id="_x0000_s1817" style="position:absolute;left:7481;top:-332;width:4902;height:2376" coordorigin="7481,-332" coordsize="4902,2376">
                <v:oval id="_x0000_s1818" style="position:absolute;left:10115;top:-332;width:2268;height:2268" fillcolor="#f8a15a" stroked="f" strokecolor="#b2a1c7 [1943]" strokeweight="1pt">
                  <v:fill color2="#d6e3bc [1302]" rotate="t"/>
                  <v:shadow on="t" type="perspective" color="#4e6128 [1606]" opacity=".5" offset="1pt" offset2="-3pt"/>
                </v:oval>
                <v:shape id="_x0000_s1819" type="#_x0000_t153" style="position:absolute;left:7481;top:87;width:3557;height:1957" adj="8568" fillcolor="blue" stroked="f" strokecolor="white [3212]">
                  <v:shadow on="t" color="#ffc000" opacity=".5" offset="6pt,-6pt"/>
                  <v:textpath style="font-family:&quot;Arial Black&quot;;font-weight:bold;v-text-kern:t" trim="t" fitpath="t" xscale="f" string="تمارين ومسائل"/>
                </v:shape>
              </v:group>
            </v:group>
            <v:group id="_x0000_s1820" style="position:absolute;left:573;top:2868;width:10602;height:12433" coordorigin="573,2868" coordsize="10602,12433">
              <v:rect id="_x0000_s1821" style="position:absolute;left:6011;top:4019;width:5102;height:11282" fillcolor="white [3212]" strokecolor="#974706 [1609]" strokeweight="6pt">
                <v:stroke linestyle="thinThick"/>
                <v:shadow on="t" color="#f58427" opacity=".5" offset="6pt,-6pt"/>
                <v:textbox style="mso-next-textbox:#_x0000_s1821" inset=",4.3mm">
                  <w:txbxContent>
                    <w:p w:rsidR="00DC72FB" w:rsidRPr="00FB0D73" w:rsidRDefault="00DC72FB" w:rsidP="00FB0D73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الكفاية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</w:t>
                      </w:r>
                    </w:p>
                    <w:p w:rsidR="00DC72FB" w:rsidRPr="000B6BF1" w:rsidRDefault="00DC72FB" w:rsidP="00FB0D73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9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FB0D73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نعتبر</w:t>
                      </w:r>
                      <w:r>
                        <w:rPr>
                          <w:rFonts w:ascii="TimesNewRoman" w:hAnsi="TimesNewRoman" w:cs="TimesNewRoman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  <w:rtl/>
                        </w:rPr>
                        <w:t>التعبير</w:t>
                      </w:r>
                      <w:r>
                        <w:rPr>
                          <w:rFonts w:ascii="TimesNewRoman" w:hAnsi="TimesNewRoman" w:cs="Times New Roman" w:hint="cs"/>
                          <w:sz w:val="32"/>
                          <w:szCs w:val="32"/>
                          <w:rtl/>
                        </w:rPr>
                        <w:t> </w:t>
                      </w:r>
                      <w:r>
                        <w:rPr>
                          <w:rFonts w:ascii="TimesNewRoman" w:hAnsi="TimesNewRoman" w:cs="Times New Roman"/>
                          <w:sz w:val="32"/>
                          <w:szCs w:val="32"/>
                        </w:rPr>
                        <w:t>:</w:t>
                      </w: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ascii="TimesNewRoman" w:hAnsi="TimesNewRoman" w:cs="TimesNewRoman"/>
                          <w:sz w:val="28"/>
                          <w:szCs w:val="28"/>
                        </w:rPr>
                        <w:t>F = 9x²-16 - (2x - 3)(3x +4)</w:t>
                      </w:r>
                    </w:p>
                    <w:p w:rsidR="00DC72FB" w:rsidRPr="004D738E" w:rsidRDefault="00DC72FB" w:rsidP="00FB0D73">
                      <w:pPr>
                        <w:pStyle w:val="Paragraphedeliste"/>
                        <w:numPr>
                          <w:ilvl w:val="0"/>
                          <w:numId w:val="35"/>
                        </w:num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4D738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أنشر</w:t>
                      </w:r>
                      <w:r w:rsidRPr="004D738E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4D738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وبسط</w:t>
                      </w:r>
                      <w:r w:rsidRPr="004D738E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4D738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التعبير</w:t>
                      </w:r>
                      <w:r w:rsidRPr="004D738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</w:rPr>
                        <w:t xml:space="preserve"> .F</w:t>
                      </w:r>
                    </w:p>
                    <w:p w:rsidR="00DC72FB" w:rsidRPr="004D738E" w:rsidRDefault="00DC72FB" w:rsidP="00FB0D73">
                      <w:pPr>
                        <w:pStyle w:val="Paragraphedeliste"/>
                        <w:numPr>
                          <w:ilvl w:val="0"/>
                          <w:numId w:val="35"/>
                        </w:num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عمل</w:t>
                      </w:r>
                      <w:r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التعبير</w:t>
                      </w:r>
                      <w:r w:rsidRPr="004D738E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</w:rPr>
                        <w:t>.F</w:t>
                      </w:r>
                    </w:p>
                    <w:p w:rsidR="00DC72FB" w:rsidRPr="00FB0D73" w:rsidRDefault="00DC72FB" w:rsidP="00FB0D73">
                      <w:pPr>
                        <w:pStyle w:val="Paragraphedeliste"/>
                        <w:numPr>
                          <w:ilvl w:val="0"/>
                          <w:numId w:val="35"/>
                        </w:numPr>
                        <w:bidi/>
                        <w:spacing w:after="0" w:line="240" w:lineRule="auto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FB0D73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أحسب</w:t>
                      </w:r>
                      <w:r w:rsidRPr="00FB0D73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FB0D73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قيمة</w:t>
                      </w:r>
                      <w:r w:rsidRPr="00FB0D73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FB0D73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التعبير</w:t>
                      </w:r>
                      <w:r w:rsidRPr="00FB0D73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FB0D73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بالنسبة</w:t>
                      </w:r>
                      <w:r w:rsidRPr="00FB0D73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FB0D73">
                        <w:rPr>
                          <w:rFonts w:ascii="TimesNewRoman,Bold" w:hAnsi="TimesNewRoman,Bold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ل</w:t>
                      </w:r>
                      <w:r w:rsidRPr="00FB0D73">
                        <w:rPr>
                          <w:rFonts w:ascii="TimesNewRoman,Bold" w:hAnsi="TimesNewRoman,Bold" w:cs="Times New Roman" w:hint="cs"/>
                          <w:b/>
                          <w:bCs/>
                          <w:sz w:val="28"/>
                          <w:szCs w:val="28"/>
                          <w:rtl/>
                        </w:rPr>
                        <w:t>:</w:t>
                      </w:r>
                      <w:r w:rsidRPr="00FB0D73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> x = - 1.5</w:t>
                      </w:r>
                    </w:p>
                    <w:p w:rsidR="00DC72FB" w:rsidRPr="00FB0D73" w:rsidRDefault="00DC72FB" w:rsidP="00FB0D73">
                      <w:pPr>
                        <w:pStyle w:val="Paragraphedeliste"/>
                        <w:bidi/>
                        <w:spacing w:after="0" w:line="240" w:lineRule="auto"/>
                        <w:ind w:left="864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FB0D73">
                        <w:rPr>
                          <w:rFonts w:ascii="TimesNewRoman,Bold" w:hAnsi="TimesNewRoman,Bold" w:cs="TimesNewRoman,Bold"/>
                          <w:b/>
                          <w:bCs/>
                          <w:sz w:val="28"/>
                          <w:szCs w:val="28"/>
                        </w:rPr>
                        <w:t> </w:t>
                      </w:r>
                    </w:p>
                    <w:p w:rsidR="00DC72FB" w:rsidRPr="00623866" w:rsidRDefault="00DC72FB" w:rsidP="00FB0D73">
                      <w:pPr>
                        <w:shd w:val="clear" w:color="auto" w:fill="FF6600"/>
                        <w:bidi/>
                        <w:ind w:firstLine="60"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</w:p>
                    <w:p w:rsidR="00DC72FB" w:rsidRPr="000B6BF1" w:rsidRDefault="00DC72FB" w:rsidP="008E627A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10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DC72FB" w:rsidRDefault="00DC72FB" w:rsidP="008E627A">
                      <w:pPr>
                        <w:bidi/>
                        <w:spacing w:after="0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عمل ما يلي  :</w:t>
                      </w:r>
                    </w:p>
                    <w:p w:rsidR="00DC72FB" w:rsidRDefault="00DC72FB" w:rsidP="008E627A">
                      <w:pPr>
                        <w:tabs>
                          <w:tab w:val="left" w:pos="1978"/>
                          <w:tab w:val="left" w:pos="9393"/>
                          <w:tab w:val="right" w:pos="10772"/>
                        </w:tabs>
                        <w:rPr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8366AC">
                        <w:rPr>
                          <w:position w:val="-12"/>
                          <w:sz w:val="28"/>
                          <w:szCs w:val="28"/>
                        </w:rPr>
                        <w:object w:dxaOrig="1540" w:dyaOrig="360">
                          <v:shape id="_x0000_i1040" type="#_x0000_t75" style="width:76.5pt;height:18pt" o:ole="">
                            <v:imagedata r:id="rId41" o:title=""/>
                          </v:shape>
                          <o:OLEObject Type="Embed" ProgID="Equation.DSMT4" ShapeID="_x0000_i1040" DrawAspect="Content" ObjectID="_1374700570" r:id="rId4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  </w:t>
                      </w:r>
                      <w:r w:rsidRPr="008366AC">
                        <w:rPr>
                          <w:position w:val="-12"/>
                          <w:sz w:val="28"/>
                          <w:szCs w:val="28"/>
                          <w:lang w:bidi="ar-MA"/>
                        </w:rPr>
                        <w:object w:dxaOrig="1600" w:dyaOrig="440">
                          <v:shape id="_x0000_i1041" type="#_x0000_t75" style="width:79.5pt;height:22.5pt" o:ole="">
                            <v:imagedata r:id="rId43" o:title=""/>
                          </v:shape>
                          <o:OLEObject Type="Embed" ProgID="Equation.DSMT4" ShapeID="_x0000_i1041" DrawAspect="Content" ObjectID="_1374700571" r:id="rId4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   </w:t>
                      </w:r>
                      <w:r>
                        <w:rPr>
                          <w:sz w:val="28"/>
                          <w:szCs w:val="28"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   </w:t>
                      </w:r>
                      <w:r w:rsidRPr="008366AC">
                        <w:rPr>
                          <w:position w:val="-12"/>
                          <w:sz w:val="28"/>
                          <w:szCs w:val="28"/>
                          <w:lang w:bidi="ar-MA"/>
                        </w:rPr>
                        <w:object w:dxaOrig="1640" w:dyaOrig="440">
                          <v:shape id="_x0000_i1042" type="#_x0000_t75" style="width:82.5pt;height:22.5pt" o:ole="">
                            <v:imagedata r:id="rId45" o:title=""/>
                          </v:shape>
                          <o:OLEObject Type="Embed" ProgID="Equation.DSMT4" ShapeID="_x0000_i1042" DrawAspect="Content" ObjectID="_1374700572" r:id="rId46"/>
                        </w:object>
                      </w:r>
                      <w:r>
                        <w:rPr>
                          <w:sz w:val="28"/>
                          <w:szCs w:val="28"/>
                          <w:lang w:bidi="ar-MA"/>
                        </w:rPr>
                        <w:t xml:space="preserve"> ;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</w:t>
                      </w:r>
                      <w:r w:rsidRPr="008366AC">
                        <w:rPr>
                          <w:position w:val="-12"/>
                          <w:sz w:val="28"/>
                          <w:szCs w:val="28"/>
                          <w:lang w:bidi="ar-MA"/>
                        </w:rPr>
                        <w:object w:dxaOrig="3540" w:dyaOrig="440">
                          <v:shape id="_x0000_i1043" type="#_x0000_t75" style="width:177pt;height:22.5pt" o:ole="">
                            <v:imagedata r:id="rId47" o:title=""/>
                          </v:shape>
                          <o:OLEObject Type="Embed" ProgID="Equation.DSMT4" ShapeID="_x0000_i1043" DrawAspect="Content" ObjectID="_1374700573" r:id="rId48"/>
                        </w:object>
                      </w:r>
                    </w:p>
                    <w:p w:rsidR="00DC72FB" w:rsidRDefault="00DC72FB" w:rsidP="008E627A">
                      <w:pPr>
                        <w:tabs>
                          <w:tab w:val="left" w:pos="1978"/>
                          <w:tab w:val="left" w:pos="9393"/>
                          <w:tab w:val="right" w:pos="10772"/>
                        </w:tabs>
                        <w:rPr>
                          <w:sz w:val="28"/>
                          <w:szCs w:val="28"/>
                          <w:lang w:bidi="ar-MA"/>
                        </w:rPr>
                      </w:pPr>
                      <w:r>
                        <w:rPr>
                          <w:sz w:val="28"/>
                          <w:szCs w:val="28"/>
                          <w:lang w:bidi="ar-MA"/>
                        </w:rPr>
                        <w:t xml:space="preserve"> </w:t>
                      </w:r>
                      <w:r w:rsidRPr="008366AC">
                        <w:rPr>
                          <w:position w:val="-30"/>
                          <w:sz w:val="28"/>
                          <w:szCs w:val="28"/>
                          <w:lang w:bidi="ar-MA"/>
                        </w:rPr>
                        <w:object w:dxaOrig="1980" w:dyaOrig="740">
                          <v:shape id="_x0000_i1044" type="#_x0000_t75" style="width:110.25pt;height:37.5pt" o:ole="">
                            <v:imagedata r:id="rId49" o:title=""/>
                          </v:shape>
                          <o:OLEObject Type="Embed" ProgID="Equation.DSMT4" ShapeID="_x0000_i1044" DrawAspect="Content" ObjectID="_1374700574" r:id="rId50"/>
                        </w:object>
                      </w:r>
                      <w:r>
                        <w:rPr>
                          <w:sz w:val="28"/>
                          <w:szCs w:val="28"/>
                          <w:lang w:bidi="ar-MA"/>
                        </w:rPr>
                        <w:t xml:space="preserve">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2A5E9C">
                        <w:rPr>
                          <w:position w:val="-14"/>
                          <w:sz w:val="28"/>
                          <w:szCs w:val="28"/>
                          <w:lang w:bidi="ar-MA"/>
                        </w:rPr>
                        <w:object w:dxaOrig="4140" w:dyaOrig="420">
                          <v:shape id="_x0000_i1045" type="#_x0000_t75" style="width:207pt;height:21pt" o:ole="">
                            <v:imagedata r:id="rId51" o:title=""/>
                          </v:shape>
                          <o:OLEObject Type="Embed" ProgID="Equation.DSMT4" ShapeID="_x0000_i1045" DrawAspect="Content" ObjectID="_1374700575" r:id="rId5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 </w:t>
                      </w:r>
                      <w:r>
                        <w:rPr>
                          <w:sz w:val="28"/>
                          <w:szCs w:val="28"/>
                          <w:lang w:bidi="ar-MA"/>
                        </w:rPr>
                        <w:t xml:space="preserve"> </w:t>
                      </w:r>
                    </w:p>
                    <w:p w:rsidR="00DC72FB" w:rsidRDefault="00DC72FB" w:rsidP="008E627A">
                      <w:pPr>
                        <w:bidi/>
                        <w:spacing w:after="0"/>
                        <w:jc w:val="right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2A5E9C">
                        <w:rPr>
                          <w:position w:val="-14"/>
                          <w:sz w:val="28"/>
                          <w:szCs w:val="28"/>
                          <w:lang w:bidi="ar-MA"/>
                        </w:rPr>
                        <w:object w:dxaOrig="3260" w:dyaOrig="420">
                          <v:shape id="_x0000_i1046" type="#_x0000_t75" style="width:163.5pt;height:21pt" o:ole="">
                            <v:imagedata r:id="rId53" o:title=""/>
                          </v:shape>
                          <o:OLEObject Type="Embed" ProgID="Equation.DSMT4" ShapeID="_x0000_i1046" DrawAspect="Content" ObjectID="_1374700576" r:id="rId54"/>
                        </w:object>
                      </w: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Pr="00623866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  <v:rect id="_x0000_s1822" style="position:absolute;left:573;top:2868;width:10602;height:739;mso-position-horizontal-relative:margin" fillcolor="#e36c0a [2409]" strokecolor="#002060" strokeweight="10pt">
                <v:fill color2="white [3212]" rotate="t" focus="50%" type="gradient"/>
                <v:stroke linestyle="thinThin"/>
                <v:shadow color="#868686"/>
                <v:textbox style="mso-next-textbox:#_x0000_s1822">
                  <w:txbxContent>
                    <w:p w:rsidR="00DC72FB" w:rsidRPr="009E43F3" w:rsidRDefault="00DC72FB" w:rsidP="00F10121">
                      <w:pPr>
                        <w:bidi/>
                        <w:jc w:val="center"/>
                        <w:rPr>
                          <w:b/>
                          <w:bCs/>
                          <w:color w:val="0000FF"/>
                          <w:sz w:val="36"/>
                          <w:szCs w:val="36"/>
                          <w:lang w:bidi="ar-MA"/>
                        </w:rPr>
                      </w:pPr>
                      <w:r w:rsidRPr="009E43F3">
                        <w:rPr>
                          <w:rFonts w:hint="cs"/>
                          <w:b/>
                          <w:bCs/>
                          <w:color w:val="0000FF"/>
                          <w:sz w:val="36"/>
                          <w:szCs w:val="36"/>
                          <w:rtl/>
                          <w:lang w:bidi="ar-MA"/>
                        </w:rPr>
                        <w:t>تمارين تطبيقية</w:t>
                      </w:r>
                    </w:p>
                  </w:txbxContent>
                </v:textbox>
              </v:rect>
              <v:rect id="_x0000_s1823" style="position:absolute;left:654;top:4019;width:5102;height:11282" fillcolor="white [3212]" strokecolor="#974706 [1609]" strokeweight="6pt">
                <v:stroke linestyle="thinThick"/>
                <v:shadow on="t" color="#f58427" opacity=".5" offset="-6pt,-6pt"/>
                <v:textbox style="mso-next-textbox:#_x0000_s1823" inset=",4.3mm">
                  <w:txbxContent>
                    <w:p w:rsidR="00DC72FB" w:rsidRPr="00623866" w:rsidRDefault="00DC72FB" w:rsidP="004D738E">
                      <w:pPr>
                        <w:shd w:val="clear" w:color="auto" w:fill="FF6600"/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DC72FB" w:rsidRPr="00623866" w:rsidRDefault="00DC72FB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</v:group>
          </v:group>
        </w:pict>
      </w:r>
    </w:p>
    <w:p w:rsidR="00D63DEF" w:rsidRDefault="00D63DEF" w:rsidP="0059247E"/>
    <w:sectPr w:rsidR="00D63DEF" w:rsidSect="00B014EB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985" w:right="1418" w:bottom="1134" w:left="1418" w:header="737" w:footer="57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1A86" w:rsidRDefault="005F1A86" w:rsidP="0003580D">
      <w:pPr>
        <w:spacing w:after="0" w:line="240" w:lineRule="auto"/>
      </w:pPr>
      <w:r>
        <w:separator/>
      </w:r>
    </w:p>
  </w:endnote>
  <w:endnote w:type="continuationSeparator" w:id="1">
    <w:p w:rsidR="005F1A86" w:rsidRDefault="005F1A86" w:rsidP="000358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72FB" w:rsidRDefault="00DC72FB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</w:rPr>
      <w:id w:val="2185922"/>
      <w:docPartObj>
        <w:docPartGallery w:val="Page Numbers (Bottom of Page)"/>
        <w:docPartUnique/>
      </w:docPartObj>
    </w:sdtPr>
    <w:sdtContent>
      <w:sdt>
        <w:sdtPr>
          <w:rPr>
            <w:rFonts w:asciiTheme="majorHAnsi" w:eastAsiaTheme="majorEastAsia" w:hAnsiTheme="majorHAnsi" w:cstheme="majorBidi"/>
          </w:rPr>
          <w:id w:val="123787805"/>
          <w:docPartObj>
            <w:docPartGallery w:val="Page Numbers (Margins)"/>
            <w:docPartUnique/>
          </w:docPartObj>
        </w:sdtPr>
        <w:sdtContent>
          <w:p w:rsidR="00DC72FB" w:rsidRDefault="00F15276">
            <w:pPr>
              <w:rPr>
                <w:rFonts w:asciiTheme="majorHAnsi" w:eastAsiaTheme="majorEastAsia" w:hAnsiTheme="majorHAnsi" w:cstheme="majorBidi"/>
              </w:rPr>
            </w:pPr>
            <w:r>
              <w:rPr>
                <w:rFonts w:asciiTheme="majorHAnsi" w:eastAsiaTheme="majorEastAsia" w:hAnsiTheme="majorHAnsi" w:cstheme="majorBidi"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061" type="#_x0000_t32" style="position:absolute;margin-left:263.2pt;margin-top:10pt;width:.05pt;height:34.9pt;z-index:251661312;mso-position-horizontal-relative:text;mso-position-vertical-relative:text" o:connectortype="straight" strokecolor="#683fb3" strokeweight="6pt"/>
              </w:pict>
            </w:r>
            <w:r>
              <w:rPr>
                <w:rFonts w:asciiTheme="majorHAnsi" w:eastAsiaTheme="majorEastAsia" w:hAnsiTheme="majorHAnsi" w:cstheme="majorBidi"/>
                <w:noProof/>
              </w:rPr>
              <w:pict>
                <v:shape id="_x0000_s2063" type="#_x0000_t32" style="position:absolute;margin-left:190.1pt;margin-top:10pt;width:.05pt;height:34.9pt;z-index:251663360;mso-position-horizontal-relative:text;mso-position-vertical-relative:text" o:connectortype="straight" strokecolor="#683fb3" strokeweight="6pt"/>
              </w:pict>
            </w:r>
            <w:r>
              <w:rPr>
                <w:rFonts w:asciiTheme="majorHAnsi" w:eastAsiaTheme="majorEastAsia" w:hAnsiTheme="majorHAnsi" w:cstheme="majorBidi"/>
                <w:noProof/>
                <w:lang w:eastAsia="zh-TW"/>
              </w:rPr>
              <w:pict>
                <v:oval id="_x0000_s2060" style="position:absolute;margin-left:0;margin-top:0;width:49.35pt;height:49.35pt;z-index:251660288;mso-position-horizontal:center;mso-position-horizontal-relative:margin;mso-position-vertical:center;mso-position-vertical-relative:bottom-margin-area;v-text-anchor:middle" fillcolor="#4f81bd [3204]" strokecolor="#4f81bd [3204]" strokeweight="10pt">
                  <v:stroke linestyle="thinThin"/>
                  <v:shadow color="#868686"/>
                  <v:textbox style="mso-next-textbox:#_x0000_s2060">
                    <w:txbxContent>
                      <w:p w:rsidR="00DC72FB" w:rsidRDefault="00F15276">
                        <w:pPr>
                          <w:pStyle w:val="Pieddepage"/>
                          <w:jc w:val="center"/>
                          <w:rPr>
                            <w:b/>
                            <w:color w:val="FFFFFF" w:themeColor="background1"/>
                            <w:sz w:val="32"/>
                            <w:szCs w:val="32"/>
                          </w:rPr>
                        </w:pPr>
                        <w:fldSimple w:instr=" PAGE    \* MERGEFORMAT ">
                          <w:r w:rsidR="00D27F71" w:rsidRPr="00D27F71">
                            <w:rPr>
                              <w:b/>
                              <w:noProof/>
                              <w:color w:val="FFFFFF" w:themeColor="background1"/>
                              <w:sz w:val="32"/>
                              <w:szCs w:val="32"/>
                            </w:rPr>
                            <w:t>1</w:t>
                          </w:r>
                        </w:fldSimple>
                      </w:p>
                    </w:txbxContent>
                  </v:textbox>
                  <w10:wrap anchorx="margin" anchory="page"/>
                </v:oval>
              </w:pict>
            </w:r>
          </w:p>
        </w:sdtContent>
      </w:sdt>
    </w:sdtContent>
  </w:sdt>
  <w:p w:rsidR="00DC72FB" w:rsidRDefault="00F15276">
    <w:pPr>
      <w:pStyle w:val="Pieddepage"/>
    </w:pPr>
    <w:r>
      <w:rPr>
        <w:noProof/>
      </w:rPr>
      <w:pict>
        <v:shape id="_x0000_s2064" type="#_x0000_t32" style="position:absolute;margin-left:-96.4pt;margin-top:17.15pt;width:288.7pt;height:.05pt;z-index:251664384" o:connectortype="straight" strokecolor="#683fb3" strokeweight="6pt"/>
      </w:pict>
    </w:r>
    <w:r>
      <w:rPr>
        <w:noProof/>
      </w:rPr>
      <w:pict>
        <v:shape id="_x0000_s2062" type="#_x0000_t32" style="position:absolute;margin-left:260.6pt;margin-top:17.2pt;width:5905.5pt;height:1.55pt;z-index:251662336" o:connectortype="straight" strokecolor="#683fb3" strokeweight="6pt"/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72FB" w:rsidRDefault="00DC72FB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1A86" w:rsidRDefault="005F1A86" w:rsidP="0003580D">
      <w:pPr>
        <w:spacing w:after="0" w:line="240" w:lineRule="auto"/>
      </w:pPr>
      <w:r>
        <w:separator/>
      </w:r>
    </w:p>
  </w:footnote>
  <w:footnote w:type="continuationSeparator" w:id="1">
    <w:p w:rsidR="005F1A86" w:rsidRDefault="005F1A86" w:rsidP="000358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72FB" w:rsidRDefault="00DC72FB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72FB" w:rsidRDefault="00DC72FB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72FB" w:rsidRDefault="00DC72FB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25pt;height:11.25pt" o:bullet="t">
        <v:imagedata r:id="rId1" o:title="BD14866_"/>
      </v:shape>
    </w:pict>
  </w:numPicBullet>
  <w:abstractNum w:abstractNumId="0">
    <w:nsid w:val="01363653"/>
    <w:multiLevelType w:val="hybridMultilevel"/>
    <w:tmpl w:val="BC3CF590"/>
    <w:lvl w:ilvl="0" w:tplc="5CA80910">
      <w:start w:val="1"/>
      <w:numFmt w:val="bullet"/>
      <w:lvlText w:val=""/>
      <w:lvlPicBulletId w:val="0"/>
      <w:lvlJc w:val="left"/>
      <w:pPr>
        <w:ind w:left="2203" w:hanging="360"/>
      </w:pPr>
      <w:rPr>
        <w:rFonts w:ascii="Symbol" w:hAnsi="Symbol" w:cs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9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6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8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5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2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63" w:hanging="360"/>
      </w:pPr>
      <w:rPr>
        <w:rFonts w:ascii="Wingdings" w:hAnsi="Wingdings" w:hint="default"/>
      </w:rPr>
    </w:lvl>
  </w:abstractNum>
  <w:abstractNum w:abstractNumId="1">
    <w:nsid w:val="04A43EC4"/>
    <w:multiLevelType w:val="hybridMultilevel"/>
    <w:tmpl w:val="2596798C"/>
    <w:lvl w:ilvl="0" w:tplc="68E0D0DA">
      <w:start w:val="1"/>
      <w:numFmt w:val="decimal"/>
      <w:lvlText w:val="%1)"/>
      <w:lvlJc w:val="left"/>
      <w:pPr>
        <w:ind w:left="720" w:hanging="360"/>
      </w:pPr>
      <w:rPr>
        <w:rFonts w:cs="TimesNewRoman,Bold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186947"/>
    <w:multiLevelType w:val="hybridMultilevel"/>
    <w:tmpl w:val="7B2EF116"/>
    <w:lvl w:ilvl="0" w:tplc="7188ECFE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Wingdings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E429FA"/>
    <w:multiLevelType w:val="hybridMultilevel"/>
    <w:tmpl w:val="2A78B9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0E31C2"/>
    <w:multiLevelType w:val="hybridMultilevel"/>
    <w:tmpl w:val="14CC2DCA"/>
    <w:lvl w:ilvl="0" w:tplc="040C000F">
      <w:start w:val="1"/>
      <w:numFmt w:val="decimal"/>
      <w:lvlText w:val="%1."/>
      <w:lvlJc w:val="left"/>
      <w:pPr>
        <w:ind w:left="1095" w:hanging="360"/>
      </w:pPr>
    </w:lvl>
    <w:lvl w:ilvl="1" w:tplc="040C0019" w:tentative="1">
      <w:start w:val="1"/>
      <w:numFmt w:val="lowerLetter"/>
      <w:lvlText w:val="%2."/>
      <w:lvlJc w:val="left"/>
      <w:pPr>
        <w:ind w:left="1815" w:hanging="360"/>
      </w:pPr>
    </w:lvl>
    <w:lvl w:ilvl="2" w:tplc="040C001B" w:tentative="1">
      <w:start w:val="1"/>
      <w:numFmt w:val="lowerRoman"/>
      <w:lvlText w:val="%3."/>
      <w:lvlJc w:val="right"/>
      <w:pPr>
        <w:ind w:left="2535" w:hanging="180"/>
      </w:pPr>
    </w:lvl>
    <w:lvl w:ilvl="3" w:tplc="040C000F" w:tentative="1">
      <w:start w:val="1"/>
      <w:numFmt w:val="decimal"/>
      <w:lvlText w:val="%4."/>
      <w:lvlJc w:val="left"/>
      <w:pPr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5">
    <w:nsid w:val="1C53476D"/>
    <w:multiLevelType w:val="hybridMultilevel"/>
    <w:tmpl w:val="D36A27B6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D2017A8"/>
    <w:multiLevelType w:val="hybridMultilevel"/>
    <w:tmpl w:val="6D74578E"/>
    <w:lvl w:ilvl="0" w:tplc="E9B2EB58">
      <w:start w:val="1"/>
      <w:numFmt w:val="decimal"/>
      <w:lvlText w:val="%1)"/>
      <w:lvlJc w:val="left"/>
      <w:pPr>
        <w:ind w:left="1068" w:hanging="360"/>
      </w:pPr>
      <w:rPr>
        <w:rFonts w:cs="TimesNewRoman,Bold" w:hint="default"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7">
    <w:nsid w:val="1D3D5D1E"/>
    <w:multiLevelType w:val="hybridMultilevel"/>
    <w:tmpl w:val="CFB296D6"/>
    <w:lvl w:ilvl="0" w:tplc="FF32C2F8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05177DC"/>
    <w:multiLevelType w:val="hybridMultilevel"/>
    <w:tmpl w:val="F72ACF8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9470AB"/>
    <w:multiLevelType w:val="hybridMultilevel"/>
    <w:tmpl w:val="5D1427AA"/>
    <w:lvl w:ilvl="0" w:tplc="CC8A6FD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6E305D5"/>
    <w:multiLevelType w:val="hybridMultilevel"/>
    <w:tmpl w:val="E9F8589A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11">
    <w:nsid w:val="2B796EDA"/>
    <w:multiLevelType w:val="hybridMultilevel"/>
    <w:tmpl w:val="E42C3116"/>
    <w:lvl w:ilvl="0" w:tplc="E9B2EB58">
      <w:start w:val="1"/>
      <w:numFmt w:val="decimal"/>
      <w:lvlText w:val="%1)"/>
      <w:lvlJc w:val="left"/>
      <w:pPr>
        <w:ind w:left="1068" w:hanging="360"/>
      </w:pPr>
      <w:rPr>
        <w:rFonts w:cs="TimesNewRoman,Bold"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2D6A0709"/>
    <w:multiLevelType w:val="hybridMultilevel"/>
    <w:tmpl w:val="486A7854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13">
    <w:nsid w:val="36E47604"/>
    <w:multiLevelType w:val="hybridMultilevel"/>
    <w:tmpl w:val="9A96193E"/>
    <w:lvl w:ilvl="0" w:tplc="CC8A6FD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4814F2"/>
    <w:multiLevelType w:val="hybridMultilevel"/>
    <w:tmpl w:val="6868B47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7EF7C74"/>
    <w:multiLevelType w:val="hybridMultilevel"/>
    <w:tmpl w:val="15A0DDB6"/>
    <w:lvl w:ilvl="0" w:tplc="040C000F">
      <w:start w:val="1"/>
      <w:numFmt w:val="decimal"/>
      <w:lvlText w:val="%1.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39326CB3"/>
    <w:multiLevelType w:val="hybridMultilevel"/>
    <w:tmpl w:val="B6463084"/>
    <w:lvl w:ilvl="0" w:tplc="040C000F">
      <w:start w:val="1"/>
      <w:numFmt w:val="decimal"/>
      <w:lvlText w:val="%1."/>
      <w:lvlJc w:val="left"/>
      <w:pPr>
        <w:ind w:left="765" w:hanging="360"/>
      </w:p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7">
    <w:nsid w:val="3E212FDC"/>
    <w:multiLevelType w:val="hybridMultilevel"/>
    <w:tmpl w:val="6CD23F26"/>
    <w:lvl w:ilvl="0" w:tplc="144C17EC">
      <w:start w:val="1"/>
      <w:numFmt w:val="bullet"/>
      <w:lvlText w:val="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24807FC"/>
    <w:multiLevelType w:val="hybridMultilevel"/>
    <w:tmpl w:val="1A5A35D4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19">
    <w:nsid w:val="46EB77F7"/>
    <w:multiLevelType w:val="hybridMultilevel"/>
    <w:tmpl w:val="30684F36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7FA133D"/>
    <w:multiLevelType w:val="hybridMultilevel"/>
    <w:tmpl w:val="5ECAC1D8"/>
    <w:lvl w:ilvl="0" w:tplc="CC8A6FD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4E6229"/>
    <w:multiLevelType w:val="hybridMultilevel"/>
    <w:tmpl w:val="142E8C1C"/>
    <w:lvl w:ilvl="0" w:tplc="7666C174">
      <w:start w:val="1"/>
      <w:numFmt w:val="upperRoman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>
    <w:nsid w:val="4DDE0A4E"/>
    <w:multiLevelType w:val="hybridMultilevel"/>
    <w:tmpl w:val="FDEE18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F681D24"/>
    <w:multiLevelType w:val="hybridMultilevel"/>
    <w:tmpl w:val="95F67408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1D23EC4"/>
    <w:multiLevelType w:val="hybridMultilevel"/>
    <w:tmpl w:val="441099B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252419"/>
    <w:multiLevelType w:val="hybridMultilevel"/>
    <w:tmpl w:val="1F7C45E2"/>
    <w:lvl w:ilvl="0" w:tplc="8820CA26">
      <w:start w:val="1"/>
      <w:numFmt w:val="bullet"/>
      <w:lvlText w:val=""/>
      <w:lvlJc w:val="left"/>
      <w:pPr>
        <w:ind w:left="9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30A7D34"/>
    <w:multiLevelType w:val="hybridMultilevel"/>
    <w:tmpl w:val="19B0D814"/>
    <w:lvl w:ilvl="0" w:tplc="CC8A6FD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BD6B9C"/>
    <w:multiLevelType w:val="hybridMultilevel"/>
    <w:tmpl w:val="0F8850D2"/>
    <w:lvl w:ilvl="0" w:tplc="8820CA26">
      <w:start w:val="1"/>
      <w:numFmt w:val="bullet"/>
      <w:lvlText w:val=""/>
      <w:lvlJc w:val="left"/>
      <w:pPr>
        <w:ind w:left="135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8">
    <w:nsid w:val="640F6B5D"/>
    <w:multiLevelType w:val="hybridMultilevel"/>
    <w:tmpl w:val="5FCA3FE8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29">
    <w:nsid w:val="69FE092F"/>
    <w:multiLevelType w:val="hybridMultilevel"/>
    <w:tmpl w:val="11FC348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B3779FE"/>
    <w:multiLevelType w:val="hybridMultilevel"/>
    <w:tmpl w:val="0F021666"/>
    <w:lvl w:ilvl="0" w:tplc="E9B2EB58">
      <w:start w:val="1"/>
      <w:numFmt w:val="decimal"/>
      <w:lvlText w:val="%1)"/>
      <w:lvlJc w:val="left"/>
      <w:pPr>
        <w:ind w:left="864" w:hanging="360"/>
      </w:pPr>
      <w:rPr>
        <w:rFonts w:cs="TimesNewRoman,Bold" w:hint="default"/>
      </w:rPr>
    </w:lvl>
    <w:lvl w:ilvl="1" w:tplc="040C0019" w:tentative="1">
      <w:start w:val="1"/>
      <w:numFmt w:val="lowerLetter"/>
      <w:lvlText w:val="%2."/>
      <w:lvlJc w:val="left"/>
      <w:pPr>
        <w:ind w:left="1584" w:hanging="360"/>
      </w:pPr>
    </w:lvl>
    <w:lvl w:ilvl="2" w:tplc="040C001B" w:tentative="1">
      <w:start w:val="1"/>
      <w:numFmt w:val="lowerRoman"/>
      <w:lvlText w:val="%3."/>
      <w:lvlJc w:val="right"/>
      <w:pPr>
        <w:ind w:left="2304" w:hanging="180"/>
      </w:pPr>
    </w:lvl>
    <w:lvl w:ilvl="3" w:tplc="040C000F" w:tentative="1">
      <w:start w:val="1"/>
      <w:numFmt w:val="decimal"/>
      <w:lvlText w:val="%4."/>
      <w:lvlJc w:val="left"/>
      <w:pPr>
        <w:ind w:left="3024" w:hanging="360"/>
      </w:pPr>
    </w:lvl>
    <w:lvl w:ilvl="4" w:tplc="040C0019" w:tentative="1">
      <w:start w:val="1"/>
      <w:numFmt w:val="lowerLetter"/>
      <w:lvlText w:val="%5."/>
      <w:lvlJc w:val="left"/>
      <w:pPr>
        <w:ind w:left="3744" w:hanging="360"/>
      </w:pPr>
    </w:lvl>
    <w:lvl w:ilvl="5" w:tplc="040C001B" w:tentative="1">
      <w:start w:val="1"/>
      <w:numFmt w:val="lowerRoman"/>
      <w:lvlText w:val="%6."/>
      <w:lvlJc w:val="right"/>
      <w:pPr>
        <w:ind w:left="4464" w:hanging="180"/>
      </w:pPr>
    </w:lvl>
    <w:lvl w:ilvl="6" w:tplc="040C000F" w:tentative="1">
      <w:start w:val="1"/>
      <w:numFmt w:val="decimal"/>
      <w:lvlText w:val="%7."/>
      <w:lvlJc w:val="left"/>
      <w:pPr>
        <w:ind w:left="5184" w:hanging="360"/>
      </w:pPr>
    </w:lvl>
    <w:lvl w:ilvl="7" w:tplc="040C0019" w:tentative="1">
      <w:start w:val="1"/>
      <w:numFmt w:val="lowerLetter"/>
      <w:lvlText w:val="%8."/>
      <w:lvlJc w:val="left"/>
      <w:pPr>
        <w:ind w:left="5904" w:hanging="360"/>
      </w:pPr>
    </w:lvl>
    <w:lvl w:ilvl="8" w:tplc="040C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31">
    <w:nsid w:val="6B585C50"/>
    <w:multiLevelType w:val="hybridMultilevel"/>
    <w:tmpl w:val="450AFAF2"/>
    <w:lvl w:ilvl="0" w:tplc="CB088498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DA63C94"/>
    <w:multiLevelType w:val="hybridMultilevel"/>
    <w:tmpl w:val="92E61B20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33">
    <w:nsid w:val="717D1C3F"/>
    <w:multiLevelType w:val="hybridMultilevel"/>
    <w:tmpl w:val="9772776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6D4DAB"/>
    <w:multiLevelType w:val="hybridMultilevel"/>
    <w:tmpl w:val="27E857C8"/>
    <w:lvl w:ilvl="0" w:tplc="F7D8DA0E">
      <w:start w:val="1"/>
      <w:numFmt w:val="decimal"/>
      <w:lvlText w:val="%1."/>
      <w:lvlJc w:val="left"/>
      <w:pPr>
        <w:ind w:left="785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5">
    <w:nsid w:val="7709626A"/>
    <w:multiLevelType w:val="hybridMultilevel"/>
    <w:tmpl w:val="9FCC02DA"/>
    <w:lvl w:ilvl="0" w:tplc="144C17EC">
      <w:start w:val="1"/>
      <w:numFmt w:val="bullet"/>
      <w:lvlText w:val="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72D59DF"/>
    <w:multiLevelType w:val="hybridMultilevel"/>
    <w:tmpl w:val="0910278C"/>
    <w:lvl w:ilvl="0" w:tplc="8500CD96">
      <w:start w:val="1"/>
      <w:numFmt w:val="bullet"/>
      <w:lvlText w:val="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BBD433D"/>
    <w:multiLevelType w:val="hybridMultilevel"/>
    <w:tmpl w:val="72049DB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EF61A8"/>
    <w:multiLevelType w:val="hybridMultilevel"/>
    <w:tmpl w:val="45D0AB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904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AE3A9E"/>
    <w:multiLevelType w:val="hybridMultilevel"/>
    <w:tmpl w:val="E10C2C7C"/>
    <w:lvl w:ilvl="0" w:tplc="2126075E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3"/>
  </w:num>
  <w:num w:numId="3">
    <w:abstractNumId w:val="26"/>
  </w:num>
  <w:num w:numId="4">
    <w:abstractNumId w:val="20"/>
  </w:num>
  <w:num w:numId="5">
    <w:abstractNumId w:val="7"/>
  </w:num>
  <w:num w:numId="6">
    <w:abstractNumId w:val="35"/>
  </w:num>
  <w:num w:numId="7">
    <w:abstractNumId w:val="0"/>
  </w:num>
  <w:num w:numId="8">
    <w:abstractNumId w:val="37"/>
  </w:num>
  <w:num w:numId="9">
    <w:abstractNumId w:val="34"/>
  </w:num>
  <w:num w:numId="10">
    <w:abstractNumId w:val="5"/>
  </w:num>
  <w:num w:numId="11">
    <w:abstractNumId w:val="33"/>
  </w:num>
  <w:num w:numId="12">
    <w:abstractNumId w:val="8"/>
  </w:num>
  <w:num w:numId="13">
    <w:abstractNumId w:val="19"/>
  </w:num>
  <w:num w:numId="14">
    <w:abstractNumId w:val="16"/>
  </w:num>
  <w:num w:numId="15">
    <w:abstractNumId w:val="38"/>
  </w:num>
  <w:num w:numId="16">
    <w:abstractNumId w:val="25"/>
  </w:num>
  <w:num w:numId="17">
    <w:abstractNumId w:val="4"/>
  </w:num>
  <w:num w:numId="18">
    <w:abstractNumId w:val="17"/>
  </w:num>
  <w:num w:numId="19">
    <w:abstractNumId w:val="3"/>
  </w:num>
  <w:num w:numId="20">
    <w:abstractNumId w:val="18"/>
  </w:num>
  <w:num w:numId="21">
    <w:abstractNumId w:val="32"/>
  </w:num>
  <w:num w:numId="22">
    <w:abstractNumId w:val="12"/>
  </w:num>
  <w:num w:numId="23">
    <w:abstractNumId w:val="10"/>
  </w:num>
  <w:num w:numId="24">
    <w:abstractNumId w:val="28"/>
  </w:num>
  <w:num w:numId="25">
    <w:abstractNumId w:val="39"/>
  </w:num>
  <w:num w:numId="26">
    <w:abstractNumId w:val="2"/>
  </w:num>
  <w:num w:numId="27">
    <w:abstractNumId w:val="14"/>
  </w:num>
  <w:num w:numId="28">
    <w:abstractNumId w:val="22"/>
  </w:num>
  <w:num w:numId="29">
    <w:abstractNumId w:val="23"/>
  </w:num>
  <w:num w:numId="30">
    <w:abstractNumId w:val="21"/>
  </w:num>
  <w:num w:numId="31">
    <w:abstractNumId w:val="27"/>
  </w:num>
  <w:num w:numId="32">
    <w:abstractNumId w:val="31"/>
  </w:num>
  <w:num w:numId="33">
    <w:abstractNumId w:val="15"/>
  </w:num>
  <w:num w:numId="34">
    <w:abstractNumId w:val="1"/>
  </w:num>
  <w:num w:numId="35">
    <w:abstractNumId w:val="30"/>
  </w:num>
  <w:num w:numId="36">
    <w:abstractNumId w:val="29"/>
  </w:num>
  <w:num w:numId="37">
    <w:abstractNumId w:val="6"/>
  </w:num>
  <w:num w:numId="38">
    <w:abstractNumId w:val="11"/>
  </w:num>
  <w:num w:numId="39">
    <w:abstractNumId w:val="24"/>
  </w:num>
  <w:num w:numId="40">
    <w:abstractNumId w:val="3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14338">
      <o:colormru v:ext="edit" colors="#fbfbb5,blue,#f8a15a,#fbd1af,#f8ab6c,#f58427,#18c62d,#9318de"/>
      <o:colormenu v:ext="edit" fillcolor="#ffc000" strokecolor="none [3212]" shadowcolor="#f58427"/>
    </o:shapedefaults>
    <o:shapelayout v:ext="edit">
      <o:idmap v:ext="edit" data="2"/>
      <o:rules v:ext="edit">
        <o:r id="V:Rule5" type="connector" idref="#_x0000_s2063"/>
        <o:r id="V:Rule6" type="connector" idref="#_x0000_s2064"/>
        <o:r id="V:Rule7" type="connector" idref="#_x0000_s2062"/>
        <o:r id="V:Rule8" type="connector" idref="#_x0000_s2061"/>
      </o:rules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A7D16"/>
    <w:rsid w:val="000011D0"/>
    <w:rsid w:val="00012D4F"/>
    <w:rsid w:val="0003580D"/>
    <w:rsid w:val="00063D63"/>
    <w:rsid w:val="00071B8E"/>
    <w:rsid w:val="00096312"/>
    <w:rsid w:val="00097F65"/>
    <w:rsid w:val="000A091B"/>
    <w:rsid w:val="000A66D3"/>
    <w:rsid w:val="000A731D"/>
    <w:rsid w:val="000B0DBD"/>
    <w:rsid w:val="000B6BF1"/>
    <w:rsid w:val="000D2B20"/>
    <w:rsid w:val="001171CE"/>
    <w:rsid w:val="001264F5"/>
    <w:rsid w:val="00137AEA"/>
    <w:rsid w:val="00142DCE"/>
    <w:rsid w:val="001673A4"/>
    <w:rsid w:val="00173067"/>
    <w:rsid w:val="00194801"/>
    <w:rsid w:val="001A29E9"/>
    <w:rsid w:val="001B05D9"/>
    <w:rsid w:val="001C03AC"/>
    <w:rsid w:val="001E10F1"/>
    <w:rsid w:val="001E1CC6"/>
    <w:rsid w:val="001F0A94"/>
    <w:rsid w:val="001F6B5F"/>
    <w:rsid w:val="0021140E"/>
    <w:rsid w:val="00245472"/>
    <w:rsid w:val="002474E9"/>
    <w:rsid w:val="002500E9"/>
    <w:rsid w:val="00250BCA"/>
    <w:rsid w:val="00253D78"/>
    <w:rsid w:val="00254A41"/>
    <w:rsid w:val="0026363F"/>
    <w:rsid w:val="002B5FF4"/>
    <w:rsid w:val="002C7B51"/>
    <w:rsid w:val="002D30A0"/>
    <w:rsid w:val="002E1CDD"/>
    <w:rsid w:val="00300D69"/>
    <w:rsid w:val="00302930"/>
    <w:rsid w:val="00312264"/>
    <w:rsid w:val="0031616B"/>
    <w:rsid w:val="00320BFF"/>
    <w:rsid w:val="003229C6"/>
    <w:rsid w:val="00322E45"/>
    <w:rsid w:val="00335570"/>
    <w:rsid w:val="00343F18"/>
    <w:rsid w:val="00343FBD"/>
    <w:rsid w:val="0035654D"/>
    <w:rsid w:val="00387FC9"/>
    <w:rsid w:val="00390BCE"/>
    <w:rsid w:val="003940D1"/>
    <w:rsid w:val="0039748B"/>
    <w:rsid w:val="003B02EC"/>
    <w:rsid w:val="003E6EF1"/>
    <w:rsid w:val="004023B3"/>
    <w:rsid w:val="004040AF"/>
    <w:rsid w:val="00405DBB"/>
    <w:rsid w:val="00442DD6"/>
    <w:rsid w:val="00460BAB"/>
    <w:rsid w:val="00472091"/>
    <w:rsid w:val="00472DF2"/>
    <w:rsid w:val="004862CE"/>
    <w:rsid w:val="00495E5F"/>
    <w:rsid w:val="004C64DC"/>
    <w:rsid w:val="004D5CB7"/>
    <w:rsid w:val="004D738E"/>
    <w:rsid w:val="004D77FB"/>
    <w:rsid w:val="004E52CA"/>
    <w:rsid w:val="004E74E6"/>
    <w:rsid w:val="004F0B10"/>
    <w:rsid w:val="0050006B"/>
    <w:rsid w:val="00514A61"/>
    <w:rsid w:val="00520AC9"/>
    <w:rsid w:val="005254F0"/>
    <w:rsid w:val="0056016E"/>
    <w:rsid w:val="00562B98"/>
    <w:rsid w:val="00563978"/>
    <w:rsid w:val="0059247E"/>
    <w:rsid w:val="005A1C32"/>
    <w:rsid w:val="005B121A"/>
    <w:rsid w:val="005B6065"/>
    <w:rsid w:val="005C15CC"/>
    <w:rsid w:val="005D2529"/>
    <w:rsid w:val="005F1A86"/>
    <w:rsid w:val="005F24A2"/>
    <w:rsid w:val="005F6FFF"/>
    <w:rsid w:val="00623866"/>
    <w:rsid w:val="00636E75"/>
    <w:rsid w:val="00642CB7"/>
    <w:rsid w:val="00654407"/>
    <w:rsid w:val="00677998"/>
    <w:rsid w:val="006D4996"/>
    <w:rsid w:val="006F600A"/>
    <w:rsid w:val="0070086F"/>
    <w:rsid w:val="00711AC9"/>
    <w:rsid w:val="00717173"/>
    <w:rsid w:val="00727B8D"/>
    <w:rsid w:val="0075004E"/>
    <w:rsid w:val="00750234"/>
    <w:rsid w:val="00760F18"/>
    <w:rsid w:val="00786C5E"/>
    <w:rsid w:val="007910D2"/>
    <w:rsid w:val="007A3BC8"/>
    <w:rsid w:val="007B2033"/>
    <w:rsid w:val="007E47D8"/>
    <w:rsid w:val="007F0860"/>
    <w:rsid w:val="007F6721"/>
    <w:rsid w:val="00802BF3"/>
    <w:rsid w:val="00820B2B"/>
    <w:rsid w:val="008221DE"/>
    <w:rsid w:val="00847FFE"/>
    <w:rsid w:val="00850B64"/>
    <w:rsid w:val="008600F6"/>
    <w:rsid w:val="00871CB2"/>
    <w:rsid w:val="0088037B"/>
    <w:rsid w:val="0088739E"/>
    <w:rsid w:val="008951E6"/>
    <w:rsid w:val="008A0CC6"/>
    <w:rsid w:val="008A0EE9"/>
    <w:rsid w:val="008A3D93"/>
    <w:rsid w:val="008A52E2"/>
    <w:rsid w:val="008C0F48"/>
    <w:rsid w:val="008D5AA2"/>
    <w:rsid w:val="008D6777"/>
    <w:rsid w:val="008E1562"/>
    <w:rsid w:val="008E4635"/>
    <w:rsid w:val="008E627A"/>
    <w:rsid w:val="008F1E74"/>
    <w:rsid w:val="008F596D"/>
    <w:rsid w:val="009135BE"/>
    <w:rsid w:val="00924985"/>
    <w:rsid w:val="00984A5C"/>
    <w:rsid w:val="009E43F3"/>
    <w:rsid w:val="009E58C5"/>
    <w:rsid w:val="009E5F4C"/>
    <w:rsid w:val="009F13EF"/>
    <w:rsid w:val="00A07299"/>
    <w:rsid w:val="00A20609"/>
    <w:rsid w:val="00A25A60"/>
    <w:rsid w:val="00A5400D"/>
    <w:rsid w:val="00A56511"/>
    <w:rsid w:val="00A7696D"/>
    <w:rsid w:val="00A91F6C"/>
    <w:rsid w:val="00A973EE"/>
    <w:rsid w:val="00AB2443"/>
    <w:rsid w:val="00AD127B"/>
    <w:rsid w:val="00AD128A"/>
    <w:rsid w:val="00B014EB"/>
    <w:rsid w:val="00B11858"/>
    <w:rsid w:val="00B154BC"/>
    <w:rsid w:val="00B21DB5"/>
    <w:rsid w:val="00B96CD1"/>
    <w:rsid w:val="00BC0116"/>
    <w:rsid w:val="00BC3B23"/>
    <w:rsid w:val="00BC3CF7"/>
    <w:rsid w:val="00BF3332"/>
    <w:rsid w:val="00BF366F"/>
    <w:rsid w:val="00BF3CCF"/>
    <w:rsid w:val="00C206F2"/>
    <w:rsid w:val="00C24985"/>
    <w:rsid w:val="00C714AE"/>
    <w:rsid w:val="00C72306"/>
    <w:rsid w:val="00C77EE9"/>
    <w:rsid w:val="00C92ABE"/>
    <w:rsid w:val="00C92B2F"/>
    <w:rsid w:val="00CA3799"/>
    <w:rsid w:val="00CB1755"/>
    <w:rsid w:val="00CB1E42"/>
    <w:rsid w:val="00D27F71"/>
    <w:rsid w:val="00D317CC"/>
    <w:rsid w:val="00D31C5A"/>
    <w:rsid w:val="00D345B8"/>
    <w:rsid w:val="00D37FF3"/>
    <w:rsid w:val="00D51683"/>
    <w:rsid w:val="00D63DEF"/>
    <w:rsid w:val="00D75541"/>
    <w:rsid w:val="00D925C6"/>
    <w:rsid w:val="00D94F13"/>
    <w:rsid w:val="00D978FB"/>
    <w:rsid w:val="00DA7D16"/>
    <w:rsid w:val="00DC72FB"/>
    <w:rsid w:val="00DD01F6"/>
    <w:rsid w:val="00DD1BED"/>
    <w:rsid w:val="00DE4DF1"/>
    <w:rsid w:val="00DF74A2"/>
    <w:rsid w:val="00E05D43"/>
    <w:rsid w:val="00E06B22"/>
    <w:rsid w:val="00E229FF"/>
    <w:rsid w:val="00E25A32"/>
    <w:rsid w:val="00E2771A"/>
    <w:rsid w:val="00E4574E"/>
    <w:rsid w:val="00E478A4"/>
    <w:rsid w:val="00E50EEF"/>
    <w:rsid w:val="00E77CEB"/>
    <w:rsid w:val="00E80CAE"/>
    <w:rsid w:val="00E9232E"/>
    <w:rsid w:val="00EC450D"/>
    <w:rsid w:val="00EC659C"/>
    <w:rsid w:val="00EC7245"/>
    <w:rsid w:val="00ED487D"/>
    <w:rsid w:val="00EF6BA5"/>
    <w:rsid w:val="00F10121"/>
    <w:rsid w:val="00F10BEF"/>
    <w:rsid w:val="00F1338B"/>
    <w:rsid w:val="00F15276"/>
    <w:rsid w:val="00F24187"/>
    <w:rsid w:val="00F37048"/>
    <w:rsid w:val="00F44222"/>
    <w:rsid w:val="00F46A49"/>
    <w:rsid w:val="00F47AE5"/>
    <w:rsid w:val="00F642C7"/>
    <w:rsid w:val="00F74BF0"/>
    <w:rsid w:val="00F75502"/>
    <w:rsid w:val="00F77950"/>
    <w:rsid w:val="00FA396F"/>
    <w:rsid w:val="00FB0D73"/>
    <w:rsid w:val="00FD4016"/>
    <w:rsid w:val="00FF2F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>
      <o:colormru v:ext="edit" colors="#fbfbb5,blue,#f8a15a,#fbd1af,#f8ab6c,#f58427,#18c62d,#9318de"/>
      <o:colormenu v:ext="edit" fillcolor="#ffc000" strokecolor="none [3212]" shadowcolor="#f58427"/>
    </o:shapedefaults>
    <o:shapelayout v:ext="edit">
      <o:idmap v:ext="edit" data="1,5"/>
      <o:rules v:ext="edit">
        <o:r id="V:Rule32" type="connector" idref="#_x0000_s1163"/>
        <o:r id="V:Rule33" type="connector" idref="#_x0000_s1407"/>
        <o:r id="V:Rule34" type="connector" idref="#_x0000_s1957"/>
        <o:r id="V:Rule35" type="connector" idref="#_x0000_s1136"/>
        <o:r id="V:Rule36" type="connector" idref="#_x0000_s1114"/>
        <o:r id="V:Rule37" type="connector" idref="#_x0000_s2029"/>
        <o:r id="V:Rule38" type="connector" idref="#_x0000_s1958"/>
        <o:r id="V:Rule39" type="connector" idref="#_x0000_s1155"/>
        <o:r id="V:Rule40" type="connector" idref="#_x0000_s1387"/>
        <o:r id="V:Rule41" type="connector" idref="#_x0000_s1378"/>
        <o:r id="V:Rule42" type="connector" idref="#_x0000_s1377"/>
        <o:r id="V:Rule43" type="connector" idref="#_x0000_s1232"/>
        <o:r id="V:Rule44" type="connector" idref="#_x0000_s1233"/>
        <o:r id="V:Rule45" type="connector" idref="#_x0000_s1397"/>
        <o:r id="V:Rule46" type="connector" idref="#_x0000_s2031"/>
        <o:r id="V:Rule47" type="connector" idref="#_x0000_s1143"/>
        <o:r id="V:Rule48" type="connector" idref="#_x0000_s2038"/>
        <o:r id="V:Rule49" type="connector" idref="#_x0000_s1398"/>
        <o:r id="V:Rule50" type="connector" idref="#_x0000_s1144"/>
        <o:r id="V:Rule51" type="connector" idref="#_x0000_s1162"/>
        <o:r id="V:Rule52" type="connector" idref="#_x0000_s2028"/>
        <o:r id="V:Rule53" type="connector" idref="#_x0000_s1115"/>
        <o:r id="V:Rule54" type="connector" idref="#_x0000_s1973"/>
        <o:r id="V:Rule55" type="connector" idref="#_x0000_s1137"/>
        <o:r id="V:Rule56" type="connector" idref="#_x0000_s1408"/>
        <o:r id="V:Rule57" type="connector" idref="#_x0000_s2037"/>
        <o:r id="V:Rule58" type="connector" idref="#_x0000_s2030"/>
        <o:r id="V:Rule59" type="connector" idref="#_x0000_s1972"/>
        <o:r id="V:Rule60" type="connector" idref="#_x0000_s1156"/>
        <o:r id="V:Rule61" type="connector" idref="#_x0000_s1961"/>
        <o:r id="V:Rule62" type="connector" idref="#_x0000_s1388"/>
      </o:rules>
      <o:regrouptable v:ext="edit">
        <o:entry new="1" old="0"/>
        <o:entry new="2" old="1"/>
        <o:entry new="3" old="0"/>
        <o:entry new="4" old="0"/>
        <o:entry new="5" old="0"/>
        <o:entry new="6" old="5"/>
        <o:entry new="7" old="5"/>
        <o:entry new="8" old="7"/>
        <o:entry new="9" old="0"/>
        <o:entry new="11" old="9"/>
        <o:entry new="12" old="11"/>
        <o:entry new="13" old="11"/>
        <o:entry new="14" old="11"/>
        <o:entry new="15" old="0"/>
        <o:entry new="16" old="15"/>
        <o:entry new="17" old="0"/>
        <o:entry new="18" old="17"/>
        <o:entry new="19" old="18"/>
        <o:entry new="20" old="0"/>
        <o:entry new="21" old="0"/>
        <o:entry new="22" old="0"/>
      </o:regrouptable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086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B24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2443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03580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3580D"/>
  </w:style>
  <w:style w:type="paragraph" w:styleId="Pieddepage">
    <w:name w:val="footer"/>
    <w:basedOn w:val="Normal"/>
    <w:link w:val="PieddepageCar"/>
    <w:uiPriority w:val="99"/>
    <w:unhideWhenUsed/>
    <w:rsid w:val="0003580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3580D"/>
  </w:style>
  <w:style w:type="paragraph" w:styleId="Sansinterligne">
    <w:name w:val="No Spacing"/>
    <w:link w:val="SansinterligneCar"/>
    <w:uiPriority w:val="1"/>
    <w:qFormat/>
    <w:rsid w:val="0003580D"/>
    <w:pPr>
      <w:spacing w:after="0" w:line="240" w:lineRule="auto"/>
    </w:pPr>
    <w:rPr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03580D"/>
    <w:rPr>
      <w:lang w:eastAsia="en-US"/>
    </w:rPr>
  </w:style>
  <w:style w:type="paragraph" w:styleId="Paragraphedeliste">
    <w:name w:val="List Paragraph"/>
    <w:basedOn w:val="Normal"/>
    <w:uiPriority w:val="34"/>
    <w:qFormat/>
    <w:rsid w:val="00300D69"/>
    <w:pPr>
      <w:ind w:left="720"/>
      <w:contextualSpacing/>
    </w:pPr>
  </w:style>
  <w:style w:type="table" w:styleId="Grilledutableau">
    <w:name w:val="Table Grid"/>
    <w:basedOn w:val="TableauNormal"/>
    <w:uiPriority w:val="59"/>
    <w:rsid w:val="00194801"/>
    <w:pPr>
      <w:spacing w:after="0" w:line="240" w:lineRule="auto"/>
    </w:pPr>
    <w:tblPr>
      <w:tblInd w:w="0" w:type="dxa"/>
      <w:tblBorders>
        <w:top w:val="dashDotStroked" w:sz="24" w:space="0" w:color="auto"/>
        <w:left w:val="dashDotStroked" w:sz="24" w:space="0" w:color="auto"/>
        <w:bottom w:val="dashDotStroked" w:sz="24" w:space="0" w:color="auto"/>
        <w:right w:val="dashDotStroked" w:sz="24" w:space="0" w:color="auto"/>
        <w:insideH w:val="dashDotStroked" w:sz="24" w:space="0" w:color="auto"/>
        <w:insideV w:val="dashDotStroked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FFFF" w:themeFill="background1"/>
    </w:tcPr>
  </w:style>
  <w:style w:type="table" w:customStyle="1" w:styleId="Ombrageclair1">
    <w:name w:val="Ombrage clair1"/>
    <w:basedOn w:val="TableauNormal"/>
    <w:uiPriority w:val="60"/>
    <w:rsid w:val="0019480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Trameclaire-Accent11">
    <w:name w:val="Trame claire - Accent 11"/>
    <w:basedOn w:val="TableauNormal"/>
    <w:uiPriority w:val="60"/>
    <w:rsid w:val="0019480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Textedelespacerserv">
    <w:name w:val="Placeholder Text"/>
    <w:basedOn w:val="Policepardfaut"/>
    <w:uiPriority w:val="99"/>
    <w:semiHidden/>
    <w:rsid w:val="004C64D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gi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image" Target="media/image4.gif"/><Relationship Id="rId19" Type="http://schemas.openxmlformats.org/officeDocument/2006/relationships/image" Target="media/image10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header" Target="header2.xml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image" Target="media/image6.gif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header" Target="head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E7BE76-ABFF-43D8-AAD7-743E3647A8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1</Pages>
  <Words>24</Words>
  <Characters>135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PC JAHIZ</Company>
  <LinksUpToDate>false</LinksUpToDate>
  <CharactersWithSpaces>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 PC</dc:creator>
  <cp:keywords/>
  <dc:description/>
  <cp:lastModifiedBy>PC_WINDOWS</cp:lastModifiedBy>
  <cp:revision>43</cp:revision>
  <dcterms:created xsi:type="dcterms:W3CDTF">2011-02-22T17:30:00Z</dcterms:created>
  <dcterms:modified xsi:type="dcterms:W3CDTF">2011-08-13T00:29:00Z</dcterms:modified>
</cp:coreProperties>
</file>